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932" w:type="dxa"/>
        <w:tblInd w:w="648" w:type="dxa"/>
        <w:tblLook w:val="0000" w:firstRow="0" w:lastRow="0" w:firstColumn="0" w:lastColumn="0" w:noHBand="0" w:noVBand="0"/>
      </w:tblPr>
      <w:tblGrid>
        <w:gridCol w:w="1434"/>
        <w:gridCol w:w="8498"/>
      </w:tblGrid>
      <w:tr w:rsidR="001E4BF3" w:rsidTr="00A6187A">
        <w:trPr>
          <w:trHeight w:val="613"/>
        </w:trPr>
        <w:tc>
          <w:tcPr>
            <w:tcW w:w="1419" w:type="dxa"/>
            <w:vMerge w:val="restart"/>
          </w:tcPr>
          <w:p w:rsidR="00B27B93" w:rsidRDefault="00862344">
            <w:r>
              <w:rPr>
                <w:rFonts w:eastAsia="楷体_GB2312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-180340</wp:posOffset>
                      </wp:positionH>
                      <wp:positionV relativeFrom="paragraph">
                        <wp:posOffset>-3810</wp:posOffset>
                      </wp:positionV>
                      <wp:extent cx="1270" cy="9514205"/>
                      <wp:effectExtent l="13970" t="7620" r="13335" b="12700"/>
                      <wp:wrapNone/>
                      <wp:docPr id="321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951420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BA1AFF" id="Line 98" o:spid="_x0000_s1026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2pt,-.3pt" to="-14.1pt,7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" strokeweight="1pt">
                      <v:stroke dashstyle="1 1" endcap="round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4445</wp:posOffset>
                      </wp:positionV>
                      <wp:extent cx="1143000" cy="704850"/>
                      <wp:effectExtent l="12065" t="6350" r="6985" b="12700"/>
                      <wp:wrapNone/>
                      <wp:docPr id="320" name="Rectangl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704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04DB1" w:rsidRDefault="00104DB1">
                                  <w:r>
                                    <w:rPr>
                                      <w:rFonts w:hint="eastAsia"/>
                                    </w:rPr>
                                    <w:t>本试卷适应范围</w:t>
                                  </w:r>
                                </w:p>
                                <w:p w:rsidR="00104DB1" w:rsidRDefault="00104DB1">
                                  <w:r>
                                    <w:rPr>
                                      <w:rFonts w:hint="eastAsia"/>
                                    </w:rPr>
                                    <w:t>机制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51--1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7" o:spid="_x0000_s1026" style="position:absolute;left:0;text-align:left;margin-left:-.1pt;margin-top:.35pt;width:90pt;height:5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">
                      <v:stroke miterlimit="2"/>
                      <v:textbox>
                        <w:txbxContent>
                          <w:p w:rsidR="00104DB1" w:rsidRDefault="00104DB1">
                            <w:r>
                              <w:rPr>
                                <w:rFonts w:hint="eastAsia"/>
                              </w:rPr>
                              <w:t>本试卷适应范围</w:t>
                            </w:r>
                          </w:p>
                          <w:p w:rsidR="00104DB1" w:rsidRDefault="00104DB1">
                            <w:r>
                              <w:rPr>
                                <w:rFonts w:hint="eastAsia"/>
                              </w:rPr>
                              <w:t>机制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51--156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97948">
              <w:rPr>
                <w:rFonts w:hint="eastAsia"/>
              </w:rPr>
              <w:t xml:space="preserve"> </w:t>
            </w:r>
          </w:p>
        </w:tc>
        <w:tc>
          <w:tcPr>
            <w:tcW w:w="8513" w:type="dxa"/>
          </w:tcPr>
          <w:p w:rsidR="00B27B93" w:rsidRDefault="00F97948">
            <w:pPr>
              <w:rPr>
                <w:rFonts w:eastAsia="楷体_GB2312"/>
                <w:b/>
                <w:bCs/>
                <w:sz w:val="44"/>
              </w:rPr>
            </w:pPr>
            <w:r>
              <w:t xml:space="preserve"> </w:t>
            </w:r>
            <w:r>
              <w:rPr>
                <w:rFonts w:eastAsia="楷体_GB2312"/>
                <w:b/>
                <w:bCs/>
                <w:sz w:val="32"/>
              </w:rPr>
              <w:t xml:space="preserve">   </w:t>
            </w:r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1E4BF3" w:rsidTr="00A6187A">
        <w:trPr>
          <w:trHeight w:val="615"/>
        </w:trPr>
        <w:tc>
          <w:tcPr>
            <w:tcW w:w="1419" w:type="dxa"/>
            <w:vMerge/>
          </w:tcPr>
          <w:p w:rsidR="00B27B93" w:rsidRDefault="00B27B93"/>
        </w:tc>
        <w:tc>
          <w:tcPr>
            <w:tcW w:w="8513" w:type="dxa"/>
            <w:vAlign w:val="center"/>
          </w:tcPr>
          <w:p w:rsidR="00B27B93" w:rsidRDefault="00F97948" w:rsidP="008356BE">
            <w:pPr>
              <w:ind w:firstLineChars="200" w:firstLine="482"/>
              <w:rPr>
                <w:b/>
                <w:bCs/>
                <w:szCs w:val="21"/>
              </w:rPr>
            </w:pPr>
            <w:r>
              <w:rPr>
                <w:b/>
                <w:bCs/>
                <w:sz w:val="24"/>
              </w:rPr>
              <w:t>2016-2017</w:t>
            </w:r>
            <w:r>
              <w:rPr>
                <w:rFonts w:hint="eastAsia"/>
                <w:b/>
                <w:bCs/>
                <w:sz w:val="24"/>
              </w:rPr>
              <w:t>学年第</w:t>
            </w:r>
            <w:r w:rsidR="00B24DC6">
              <w:rPr>
                <w:rFonts w:hint="eastAsia"/>
                <w:b/>
                <w:bCs/>
                <w:sz w:val="24"/>
              </w:rPr>
              <w:t>二</w:t>
            </w:r>
            <w:r>
              <w:rPr>
                <w:rFonts w:hint="eastAsia"/>
                <w:b/>
                <w:bCs/>
                <w:sz w:val="24"/>
              </w:rPr>
              <w:t>学期</w:t>
            </w:r>
            <w:r>
              <w:rPr>
                <w:b/>
                <w:sz w:val="24"/>
              </w:rPr>
              <w:t xml:space="preserve">    </w:t>
            </w:r>
            <w:r>
              <w:rPr>
                <w:rFonts w:hint="eastAsia"/>
                <w:b/>
                <w:sz w:val="24"/>
              </w:rPr>
              <w:t>课程</w:t>
            </w:r>
            <w:r>
              <w:rPr>
                <w:rFonts w:hint="eastAsia"/>
                <w:b/>
                <w:bCs/>
                <w:sz w:val="24"/>
              </w:rPr>
              <w:t>类型：</w:t>
            </w:r>
            <w:r w:rsidR="00B24DC6">
              <w:rPr>
                <w:rFonts w:hint="eastAsia"/>
                <w:b/>
                <w:bCs/>
                <w:sz w:val="24"/>
              </w:rPr>
              <w:t>选</w:t>
            </w:r>
            <w:r>
              <w:rPr>
                <w:rFonts w:hint="eastAsia"/>
                <w:b/>
                <w:bCs/>
                <w:sz w:val="24"/>
              </w:rPr>
              <w:t>修</w:t>
            </w:r>
            <w:r>
              <w:rPr>
                <w:b/>
                <w:bCs/>
                <w:sz w:val="24"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 w:rsidR="00B24DC6">
              <w:rPr>
                <w:rFonts w:hint="eastAsia"/>
                <w:b/>
                <w:bCs/>
                <w:sz w:val="24"/>
              </w:rPr>
              <w:t>A</w:t>
            </w:r>
            <w:r w:rsidR="008356BE">
              <w:rPr>
                <w:rFonts w:hint="eastAsia"/>
                <w:b/>
                <w:bCs/>
                <w:sz w:val="24"/>
              </w:rPr>
              <w:t>、</w:t>
            </w:r>
            <w:r w:rsidR="008356BE">
              <w:rPr>
                <w:rFonts w:hint="eastAsia"/>
                <w:b/>
                <w:bCs/>
                <w:sz w:val="24"/>
              </w:rPr>
              <w:t>B</w:t>
            </w:r>
            <w:r w:rsidR="00C5188C">
              <w:rPr>
                <w:rFonts w:hint="eastAsia"/>
                <w:b/>
                <w:bCs/>
                <w:sz w:val="24"/>
              </w:rPr>
              <w:t>（</w:t>
            </w:r>
            <w:r w:rsidR="00C5188C">
              <w:rPr>
                <w:rFonts w:ascii="宋体" w:hAnsi="宋体" w:hint="eastAsia"/>
                <w:b/>
                <w:bCs/>
                <w:sz w:val="24"/>
              </w:rPr>
              <w:t>√</w:t>
            </w:r>
            <w:r w:rsidR="00C5188C">
              <w:rPr>
                <w:rFonts w:hint="eastAsia"/>
                <w:b/>
                <w:bCs/>
                <w:sz w:val="24"/>
              </w:rPr>
              <w:t>）</w:t>
            </w:r>
          </w:p>
        </w:tc>
      </w:tr>
      <w:tr w:rsidR="00B27B93" w:rsidTr="00A6187A">
        <w:tc>
          <w:tcPr>
            <w:tcW w:w="9932" w:type="dxa"/>
            <w:gridSpan w:val="2"/>
            <w:tcBorders>
              <w:bottom w:val="single" w:sz="4" w:space="0" w:color="auto"/>
            </w:tcBorders>
          </w:tcPr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5265420</wp:posOffset>
                      </wp:positionH>
                      <wp:positionV relativeFrom="paragraph">
                        <wp:posOffset>147320</wp:posOffset>
                      </wp:positionV>
                      <wp:extent cx="685800" cy="635"/>
                      <wp:effectExtent l="11430" t="12065" r="7620" b="6350"/>
                      <wp:wrapNone/>
                      <wp:docPr id="319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5E18EC" id="Line 10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.6pt,11.6pt" to="468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c30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l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499360</wp:posOffset>
                      </wp:positionH>
                      <wp:positionV relativeFrom="paragraph">
                        <wp:posOffset>173355</wp:posOffset>
                      </wp:positionV>
                      <wp:extent cx="1226820" cy="635"/>
                      <wp:effectExtent l="7620" t="9525" r="13335" b="8890"/>
                      <wp:wrapNone/>
                      <wp:docPr id="31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68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46882D" id="Line 99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pt,13.65pt" to="293.4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47320</wp:posOffset>
                      </wp:positionV>
                      <wp:extent cx="1339215" cy="635"/>
                      <wp:effectExtent l="11430" t="12065" r="11430" b="6350"/>
                      <wp:wrapNone/>
                      <wp:docPr id="317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68A02B" id="Line 99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1pt,11.6pt" to="140.5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"/>
                  </w:pict>
                </mc:Fallback>
              </mc:AlternateContent>
            </w:r>
            <w:r w:rsidR="00F97948">
              <w:rPr>
                <w:rFonts w:hint="eastAsia"/>
              </w:rPr>
              <w:t>课程号</w:t>
            </w:r>
            <w:r w:rsidR="00F97948">
              <w:t xml:space="preserve">  MEEN</w:t>
            </w:r>
            <w:r w:rsidR="0053603C">
              <w:rPr>
                <w:rFonts w:hint="eastAsia"/>
              </w:rPr>
              <w:t>4110</w:t>
            </w:r>
            <w:r w:rsidR="00F97948">
              <w:t xml:space="preserve">              </w:t>
            </w:r>
            <w:r w:rsidR="00F97948">
              <w:rPr>
                <w:rFonts w:hint="eastAsia"/>
              </w:rPr>
              <w:t>课程名</w:t>
            </w:r>
            <w:r w:rsidR="00F97948">
              <w:t xml:space="preserve">  </w:t>
            </w:r>
            <w:r w:rsidR="005F4FAD">
              <w:rPr>
                <w:rFonts w:hint="eastAsia"/>
              </w:rPr>
              <w:t>工程热</w:t>
            </w:r>
            <w:r w:rsidR="00F97948">
              <w:rPr>
                <w:rFonts w:hint="eastAsia"/>
              </w:rPr>
              <w:t>力学</w:t>
            </w:r>
            <w:r w:rsidR="00F97948">
              <w:t xml:space="preserve">                         </w:t>
            </w:r>
            <w:r w:rsidR="00F97948">
              <w:rPr>
                <w:rFonts w:hint="eastAsia"/>
              </w:rPr>
              <w:t>学分</w:t>
            </w:r>
            <w:r w:rsidR="00F97948">
              <w:t xml:space="preserve">  </w:t>
            </w:r>
            <w:r w:rsidR="005F4FAD">
              <w:rPr>
                <w:rFonts w:hint="eastAsia"/>
              </w:rPr>
              <w:t>2</w:t>
            </w:r>
            <w:r w:rsidR="00F97948">
              <w:t xml:space="preserve"> </w:t>
            </w:r>
            <w:r w:rsidR="00F97948">
              <w:rPr>
                <w:rFonts w:hint="eastAsia"/>
              </w:rPr>
              <w:t xml:space="preserve">      </w:t>
            </w:r>
          </w:p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163830</wp:posOffset>
                      </wp:positionV>
                      <wp:extent cx="685800" cy="635"/>
                      <wp:effectExtent l="13335" t="7620" r="5715" b="10795"/>
                      <wp:wrapNone/>
                      <wp:docPr id="316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D7AE50" id="Line 10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.9pt" to="468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C5u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5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154305</wp:posOffset>
                      </wp:positionV>
                      <wp:extent cx="1339215" cy="635"/>
                      <wp:effectExtent l="13335" t="7620" r="9525" b="10795"/>
                      <wp:wrapNone/>
                      <wp:docPr id="315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B3AD09" id="Line 99" o:spid="_x0000_s1026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12.15pt" to="139.9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581275</wp:posOffset>
                      </wp:positionH>
                      <wp:positionV relativeFrom="paragraph">
                        <wp:posOffset>144780</wp:posOffset>
                      </wp:positionV>
                      <wp:extent cx="1150620" cy="635"/>
                      <wp:effectExtent l="13335" t="7620" r="7620" b="10795"/>
                      <wp:wrapNone/>
                      <wp:docPr id="314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2D1DC3" id="Line 100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11.4pt" to="293.8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"/>
                  </w:pict>
                </mc:Fallback>
              </mc:AlternateContent>
            </w:r>
            <w:r w:rsidR="00F97948">
              <w:rPr>
                <w:rFonts w:hint="eastAsia"/>
              </w:rPr>
              <w:t>学号</w:t>
            </w:r>
            <w:r w:rsidR="00F97948">
              <w:rPr>
                <w:rFonts w:hint="eastAsia"/>
              </w:rPr>
              <w:t xml:space="preserve">                            </w:t>
            </w:r>
            <w:r w:rsidR="00F97948">
              <w:rPr>
                <w:rFonts w:hint="eastAsia"/>
              </w:rPr>
              <w:t>姓名</w:t>
            </w:r>
            <w:r w:rsidR="00F97948">
              <w:rPr>
                <w:rFonts w:hint="eastAsia"/>
              </w:rPr>
              <w:t xml:space="preserve">                                       </w:t>
            </w:r>
            <w:r w:rsidR="00F97948">
              <w:rPr>
                <w:rFonts w:hint="eastAsia"/>
              </w:rPr>
              <w:t>班级</w:t>
            </w:r>
            <w:r w:rsidR="00F97948">
              <w:rPr>
                <w:rFonts w:hint="eastAsia"/>
              </w:rPr>
              <w:t xml:space="preserve"> </w:t>
            </w:r>
          </w:p>
        </w:tc>
      </w:tr>
      <w:tr w:rsidR="00B27B93" w:rsidTr="00A6187A">
        <w:trPr>
          <w:trHeight w:val="12030"/>
        </w:trPr>
        <w:tc>
          <w:tcPr>
            <w:tcW w:w="9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7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110"/>
              <w:gridCol w:w="1147"/>
              <w:gridCol w:w="1049"/>
              <w:gridCol w:w="1116"/>
              <w:gridCol w:w="975"/>
              <w:gridCol w:w="1079"/>
              <w:gridCol w:w="995"/>
              <w:gridCol w:w="2264"/>
            </w:tblGrid>
            <w:tr w:rsidR="00703D26" w:rsidTr="00703D26">
              <w:trPr>
                <w:trHeight w:val="457"/>
              </w:trPr>
              <w:tc>
                <w:tcPr>
                  <w:tcW w:w="570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一</w:t>
                  </w:r>
                </w:p>
              </w:tc>
              <w:tc>
                <w:tcPr>
                  <w:tcW w:w="539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573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501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554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五</w:t>
                  </w:r>
                </w:p>
              </w:tc>
              <w:tc>
                <w:tcPr>
                  <w:tcW w:w="511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164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703D26" w:rsidTr="00703D26">
              <w:trPr>
                <w:trHeight w:val="463"/>
              </w:trPr>
              <w:tc>
                <w:tcPr>
                  <w:tcW w:w="570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3536" behindDoc="0" locked="0" layoutInCell="1" allowOverlap="1" wp14:anchorId="05801CE4" wp14:editId="1EE0FD1E">
                            <wp:simplePos x="0" y="0"/>
                            <wp:positionH relativeFrom="column">
                              <wp:posOffset>-69215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343535" cy="5250180"/>
                            <wp:effectExtent l="2540" t="0" r="0" b="0"/>
                            <wp:wrapNone/>
                            <wp:docPr id="313" name="Rectangle 9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3535" cy="5250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04DB1" w:rsidRDefault="00104DB1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/>
                                      <w:p w:rsidR="00104DB1" w:rsidRDefault="00104DB1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5801CE4" id="Rectangle 90" o:spid="_x0000_s1027" style="position:absolute;left:0;text-align:left;margin-left:-54.5pt;margin-top:15.1pt;width:27.05pt;height:413.4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" stroked="f">
                            <v:textbox>
                              <w:txbxContent>
                                <w:p w:rsidR="00104DB1" w:rsidRDefault="00104DB1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/>
                                <w:p w:rsidR="00104DB1" w:rsidRDefault="00104DB1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39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73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01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54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11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1164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</w:tr>
          </w:tbl>
          <w:p w:rsidR="00B27B93" w:rsidRPr="009A549B" w:rsidRDefault="00F97948">
            <w:r>
              <w:rPr>
                <w:rFonts w:hint="eastAsia"/>
              </w:rPr>
              <w:t>备注：</w:t>
            </w:r>
            <w:r w:rsidRPr="009A549B">
              <w:rPr>
                <w:rFonts w:hint="eastAsia"/>
              </w:rPr>
              <w:t>（允许使用计算器）</w:t>
            </w:r>
          </w:p>
          <w:p w:rsidR="00F12643" w:rsidRPr="0091263E" w:rsidRDefault="00F12643" w:rsidP="005A0E54">
            <w:pPr>
              <w:numPr>
                <w:ilvl w:val="0"/>
                <w:numId w:val="1"/>
              </w:numPr>
              <w:tabs>
                <w:tab w:val="left" w:pos="612"/>
              </w:tabs>
              <w:spacing w:beforeLines="50" w:before="156" w:afterLines="50" w:after="156" w:line="400" w:lineRule="exact"/>
              <w:ind w:left="652"/>
              <w:rPr>
                <w:b/>
                <w:color w:val="000000"/>
                <w:szCs w:val="21"/>
              </w:rPr>
            </w:pPr>
            <w:r w:rsidRPr="0091263E">
              <w:rPr>
                <w:rFonts w:hint="eastAsia"/>
                <w:b/>
                <w:szCs w:val="21"/>
              </w:rPr>
              <w:t>填空题</w:t>
            </w:r>
            <w:r w:rsidRPr="005005B3">
              <w:rPr>
                <w:rFonts w:hint="eastAsia"/>
                <w:b/>
                <w:color w:val="000000" w:themeColor="text1"/>
                <w:szCs w:val="21"/>
              </w:rPr>
              <w:t>（每</w:t>
            </w:r>
            <w:r w:rsidR="00C85EF5" w:rsidRPr="005005B3">
              <w:rPr>
                <w:rFonts w:hint="eastAsia"/>
                <w:b/>
                <w:color w:val="000000" w:themeColor="text1"/>
                <w:szCs w:val="21"/>
              </w:rPr>
              <w:t>空</w:t>
            </w:r>
            <w:r w:rsidR="00C85EF5" w:rsidRPr="005005B3">
              <w:rPr>
                <w:rFonts w:hint="eastAsia"/>
                <w:b/>
                <w:color w:val="000000" w:themeColor="text1"/>
                <w:szCs w:val="21"/>
              </w:rPr>
              <w:t>1</w:t>
            </w:r>
            <w:r w:rsidRPr="005005B3">
              <w:rPr>
                <w:rFonts w:hint="eastAsia"/>
                <w:b/>
                <w:color w:val="000000" w:themeColor="text1"/>
                <w:szCs w:val="21"/>
              </w:rPr>
              <w:t>分，共计</w:t>
            </w:r>
            <w:r w:rsidR="00897281" w:rsidRPr="005005B3">
              <w:rPr>
                <w:b/>
                <w:color w:val="000000" w:themeColor="text1"/>
                <w:szCs w:val="21"/>
              </w:rPr>
              <w:t>12</w:t>
            </w:r>
            <w:r w:rsidRPr="005005B3">
              <w:rPr>
                <w:rFonts w:hint="eastAsia"/>
                <w:b/>
                <w:color w:val="000000" w:themeColor="text1"/>
                <w:szCs w:val="21"/>
              </w:rPr>
              <w:t>分）</w:t>
            </w:r>
          </w:p>
          <w:p w:rsidR="00F006EE" w:rsidRPr="00807C42" w:rsidRDefault="005A0E54" w:rsidP="005A0E54">
            <w:pPr>
              <w:adjustRightInd w:val="0"/>
              <w:snapToGrid w:val="0"/>
              <w:spacing w:line="400" w:lineRule="exact"/>
              <w:rPr>
                <w:szCs w:val="21"/>
                <w:u w:val="single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、</w:t>
            </w:r>
            <w:r w:rsidR="00F006EE" w:rsidRPr="00807C42">
              <w:rPr>
                <w:rFonts w:hint="eastAsia"/>
                <w:szCs w:val="21"/>
              </w:rPr>
              <w:t>组成制冷系统的四大设备是</w:t>
            </w:r>
            <w:r w:rsidR="00F006EE" w:rsidRPr="00807C42">
              <w:rPr>
                <w:szCs w:val="21"/>
                <w:u w:val="single"/>
              </w:rPr>
              <w:t xml:space="preserve">            </w:t>
            </w:r>
            <w:r w:rsidR="00F006EE" w:rsidRPr="00F07389">
              <w:rPr>
                <w:szCs w:val="21"/>
              </w:rPr>
              <w:t xml:space="preserve"> </w:t>
            </w:r>
            <w:r w:rsidR="00F07389" w:rsidRPr="00F07389">
              <w:rPr>
                <w:szCs w:val="21"/>
              </w:rPr>
              <w:t>,</w:t>
            </w:r>
            <w:r w:rsidR="00F006EE" w:rsidRPr="00F07389">
              <w:rPr>
                <w:szCs w:val="21"/>
              </w:rPr>
              <w:t xml:space="preserve"> </w:t>
            </w:r>
            <w:r w:rsidR="00F006EE" w:rsidRPr="00807C42">
              <w:rPr>
                <w:szCs w:val="21"/>
                <w:u w:val="single"/>
              </w:rPr>
              <w:t xml:space="preserve">        </w:t>
            </w:r>
            <w:r w:rsidR="0060386B">
              <w:rPr>
                <w:szCs w:val="21"/>
                <w:u w:val="single"/>
              </w:rPr>
              <w:t xml:space="preserve">   </w:t>
            </w:r>
            <w:r w:rsidR="00F006EE" w:rsidRPr="00807C42">
              <w:rPr>
                <w:szCs w:val="21"/>
                <w:u w:val="single"/>
              </w:rPr>
              <w:t xml:space="preserve"> </w:t>
            </w:r>
            <w:r w:rsidR="00F006EE" w:rsidRPr="00F07389">
              <w:rPr>
                <w:szCs w:val="21"/>
              </w:rPr>
              <w:t xml:space="preserve"> </w:t>
            </w:r>
            <w:r w:rsidR="00F07389" w:rsidRPr="00F07389">
              <w:rPr>
                <w:szCs w:val="21"/>
              </w:rPr>
              <w:t>,</w:t>
            </w:r>
            <w:r w:rsidR="00F006EE" w:rsidRPr="00F07389">
              <w:rPr>
                <w:szCs w:val="21"/>
              </w:rPr>
              <w:t xml:space="preserve"> </w:t>
            </w:r>
            <w:r w:rsidR="00F006EE" w:rsidRPr="00807C42">
              <w:rPr>
                <w:szCs w:val="21"/>
                <w:u w:val="single"/>
              </w:rPr>
              <w:t xml:space="preserve">               </w:t>
            </w:r>
            <w:r w:rsidR="00F07389" w:rsidRPr="00F07389">
              <w:rPr>
                <w:szCs w:val="21"/>
              </w:rPr>
              <w:t>,</w:t>
            </w:r>
            <w:r w:rsidR="00F006EE" w:rsidRPr="00F07389">
              <w:rPr>
                <w:szCs w:val="21"/>
              </w:rPr>
              <w:t xml:space="preserve"> </w:t>
            </w:r>
            <w:r w:rsidR="00F006EE" w:rsidRPr="00807C42">
              <w:rPr>
                <w:szCs w:val="21"/>
                <w:u w:val="single"/>
              </w:rPr>
              <w:t xml:space="preserve">      </w:t>
            </w:r>
            <w:r w:rsidR="00333481" w:rsidRPr="00807C42">
              <w:rPr>
                <w:szCs w:val="21"/>
                <w:u w:val="single"/>
              </w:rPr>
              <w:t xml:space="preserve">       </w:t>
            </w:r>
            <w:r w:rsidR="00F006EE" w:rsidRPr="005A0E54">
              <w:rPr>
                <w:rFonts w:hint="eastAsia"/>
                <w:szCs w:val="21"/>
              </w:rPr>
              <w:t>。</w:t>
            </w:r>
          </w:p>
          <w:p w:rsidR="001C63E3" w:rsidRPr="00807C42" w:rsidRDefault="005A0E54" w:rsidP="005A0E54">
            <w:pPr>
              <w:adjustRightInd w:val="0"/>
              <w:snapToGrid w:val="0"/>
              <w:spacing w:line="400" w:lineRule="exact"/>
              <w:ind w:left="1" w:hanging="1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1C63E3" w:rsidRPr="00807C42">
              <w:rPr>
                <w:rFonts w:hint="eastAsia"/>
                <w:szCs w:val="21"/>
              </w:rPr>
              <w:t>工质经历一个可逆</w:t>
            </w:r>
            <w:r w:rsidR="006E1640">
              <w:rPr>
                <w:rFonts w:hint="eastAsia"/>
                <w:szCs w:val="21"/>
              </w:rPr>
              <w:t>吸热</w:t>
            </w:r>
            <w:r w:rsidR="001C63E3" w:rsidRPr="00807C42">
              <w:rPr>
                <w:rFonts w:hint="eastAsia"/>
                <w:szCs w:val="21"/>
              </w:rPr>
              <w:t>过程后，</w:t>
            </w:r>
            <w:r w:rsidR="00404C0A">
              <w:rPr>
                <w:rFonts w:hint="eastAsia"/>
                <w:szCs w:val="21"/>
              </w:rPr>
              <w:t>其</w:t>
            </w:r>
            <w:r w:rsidR="001C63E3" w:rsidRPr="00807C42">
              <w:rPr>
                <w:rFonts w:hint="eastAsia"/>
                <w:szCs w:val="21"/>
              </w:rPr>
              <w:t>熵</w:t>
            </w:r>
            <w:r w:rsidR="00404C0A">
              <w:rPr>
                <w:rFonts w:hint="eastAsia"/>
                <w:szCs w:val="21"/>
              </w:rPr>
              <w:t>会</w:t>
            </w:r>
            <w:r w:rsidRPr="005A0E54">
              <w:rPr>
                <w:rFonts w:hint="eastAsia"/>
                <w:szCs w:val="21"/>
                <w:u w:val="single"/>
              </w:rPr>
              <w:t xml:space="preserve">                    </w:t>
            </w:r>
            <w:r w:rsidRPr="005A0E54">
              <w:rPr>
                <w:rFonts w:hint="eastAsia"/>
                <w:szCs w:val="21"/>
              </w:rPr>
              <w:t>。</w:t>
            </w:r>
            <w:r w:rsidR="006E1640">
              <w:rPr>
                <w:rFonts w:hint="eastAsia"/>
                <w:szCs w:val="21"/>
              </w:rPr>
              <w:t>（填：增大、减小或不变）</w:t>
            </w:r>
          </w:p>
          <w:p w:rsidR="0060668B" w:rsidRPr="00807C42" w:rsidRDefault="005A0E54" w:rsidP="005A0E54">
            <w:pPr>
              <w:adjustRightInd w:val="0"/>
              <w:snapToGrid w:val="0"/>
              <w:spacing w:line="400" w:lineRule="exact"/>
              <w:ind w:left="241" w:hangingChars="115" w:hanging="241"/>
              <w:rPr>
                <w:szCs w:val="21"/>
              </w:rPr>
            </w:pPr>
            <w:r>
              <w:rPr>
                <w:kern w:val="0"/>
                <w:szCs w:val="21"/>
              </w:rPr>
              <w:t>3</w:t>
            </w:r>
            <w:r>
              <w:rPr>
                <w:rFonts w:hint="eastAsia"/>
                <w:kern w:val="0"/>
                <w:szCs w:val="21"/>
              </w:rPr>
              <w:t>、</w:t>
            </w:r>
            <w:r w:rsidR="00807C42" w:rsidRPr="00807C42">
              <w:rPr>
                <w:kern w:val="0"/>
                <w:szCs w:val="21"/>
              </w:rPr>
              <w:t>用</w:t>
            </w:r>
            <w:r w:rsidR="00807C42" w:rsidRPr="00807C42">
              <w:rPr>
                <w:kern w:val="0"/>
                <w:szCs w:val="21"/>
              </w:rPr>
              <w:t>U</w:t>
            </w:r>
            <w:r w:rsidR="00807C42" w:rsidRPr="00807C42">
              <w:rPr>
                <w:kern w:val="0"/>
                <w:szCs w:val="21"/>
              </w:rPr>
              <w:t>形管差压计测量凝汽器的压力，采用水银作测量液体，测得水银柱高为</w:t>
            </w:r>
            <w:r w:rsidR="00807C42" w:rsidRPr="00807C42">
              <w:rPr>
                <w:kern w:val="0"/>
                <w:szCs w:val="21"/>
              </w:rPr>
              <w:t>720.6mm</w:t>
            </w:r>
            <w:r w:rsidR="00807C42" w:rsidRPr="00807C42">
              <w:rPr>
                <w:kern w:val="0"/>
                <w:szCs w:val="21"/>
              </w:rPr>
              <w:t>。已知当时当地大气压力</w:t>
            </w:r>
            <w:r w:rsidR="00807C42" w:rsidRPr="00807C42">
              <w:rPr>
                <w:kern w:val="0"/>
                <w:szCs w:val="21"/>
              </w:rPr>
              <w:t>P</w:t>
            </w:r>
            <w:r w:rsidR="00807C42" w:rsidRPr="00635BF8">
              <w:rPr>
                <w:kern w:val="0"/>
                <w:szCs w:val="21"/>
                <w:vertAlign w:val="subscript"/>
              </w:rPr>
              <w:t>b</w:t>
            </w:r>
            <w:r w:rsidR="00807C42" w:rsidRPr="00807C42">
              <w:rPr>
                <w:kern w:val="0"/>
                <w:szCs w:val="21"/>
              </w:rPr>
              <w:t>=750mmHg</w:t>
            </w:r>
            <w:r w:rsidR="00807C42" w:rsidRPr="00807C42">
              <w:rPr>
                <w:kern w:val="0"/>
                <w:szCs w:val="21"/>
              </w:rPr>
              <w:t>，则凝汽器内蒸汽的绝对压力为</w:t>
            </w:r>
            <w:r w:rsidRPr="005A0E54">
              <w:rPr>
                <w:rFonts w:hint="eastAsia"/>
                <w:szCs w:val="21"/>
                <w:u w:val="single"/>
              </w:rPr>
              <w:t xml:space="preserve">              </w:t>
            </w:r>
            <w:r w:rsidRPr="005A0E54">
              <w:rPr>
                <w:rFonts w:hint="eastAsia"/>
                <w:szCs w:val="21"/>
              </w:rPr>
              <w:t>。</w:t>
            </w:r>
          </w:p>
          <w:p w:rsidR="00344455" w:rsidRDefault="005A0E54" w:rsidP="006E1640">
            <w:pPr>
              <w:adjustRightInd w:val="0"/>
              <w:snapToGrid w:val="0"/>
              <w:spacing w:line="400" w:lineRule="exact"/>
              <w:ind w:left="420" w:hangingChars="200" w:hanging="420"/>
            </w:pPr>
            <w:r>
              <w:t>4</w:t>
            </w:r>
            <w:r>
              <w:rPr>
                <w:rFonts w:hint="eastAsia"/>
              </w:rPr>
              <w:t>、</w:t>
            </w:r>
            <w:r w:rsidR="003F04B9" w:rsidRPr="003F04B9">
              <w:rPr>
                <w:rFonts w:hint="eastAsia"/>
              </w:rPr>
              <w:t>理想气体绝热自由膨胀，</w:t>
            </w:r>
            <w:r w:rsidR="006E1640" w:rsidRPr="003F04B9">
              <w:rPr>
                <w:rFonts w:hint="eastAsia"/>
              </w:rPr>
              <w:t>膨胀</w:t>
            </w:r>
            <w:r w:rsidR="006E1640">
              <w:rPr>
                <w:rFonts w:hint="eastAsia"/>
              </w:rPr>
              <w:t>前后温度变化</w:t>
            </w:r>
            <w:r w:rsidR="006E1640" w:rsidRPr="005A0E54">
              <w:rPr>
                <w:rFonts w:hint="eastAsia"/>
              </w:rPr>
              <w:t>Δ</w:t>
            </w:r>
            <w:r w:rsidR="006E1640">
              <w:rPr>
                <w:rFonts w:hint="eastAsia"/>
              </w:rPr>
              <w:t>T</w:t>
            </w:r>
            <w:r w:rsidR="006E1640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6E1640" w:rsidRPr="00807C42">
              <w:rPr>
                <w:szCs w:val="21"/>
                <w:u w:val="single"/>
              </w:rPr>
              <w:t xml:space="preserve">      </w:t>
            </w:r>
            <w:r w:rsidR="006E1640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6E1640" w:rsidRPr="00807C42">
              <w:rPr>
                <w:szCs w:val="21"/>
                <w:u w:val="single"/>
              </w:rPr>
              <w:t xml:space="preserve">   </w:t>
            </w:r>
            <w:r w:rsidR="006E1640" w:rsidRPr="006E1640">
              <w:rPr>
                <w:rFonts w:hint="eastAsia"/>
                <w:szCs w:val="21"/>
              </w:rPr>
              <w:t>，</w:t>
            </w:r>
            <w:r w:rsidR="003F04B9" w:rsidRPr="003F04B9">
              <w:rPr>
                <w:rFonts w:hint="eastAsia"/>
              </w:rPr>
              <w:t>熵变</w:t>
            </w:r>
            <w:r w:rsidR="003F04B9" w:rsidRPr="005A0E54">
              <w:rPr>
                <w:rFonts w:hint="eastAsia"/>
              </w:rPr>
              <w:t>Δ</w:t>
            </w:r>
            <w:r w:rsidR="003F04B9" w:rsidRPr="005A0E54">
              <w:t>S</w:t>
            </w:r>
            <w:r w:rsidR="006E1640" w:rsidRPr="005A0E54">
              <w:rPr>
                <w:rFonts w:hint="eastAsia"/>
                <w:szCs w:val="21"/>
                <w:u w:val="single"/>
              </w:rPr>
              <w:t xml:space="preserve">              </w:t>
            </w:r>
            <w:r w:rsidR="006E1640" w:rsidRPr="005A0E54">
              <w:rPr>
                <w:rFonts w:hint="eastAsia"/>
                <w:szCs w:val="21"/>
              </w:rPr>
              <w:t>。</w:t>
            </w:r>
            <w:r w:rsidR="006E1640">
              <w:rPr>
                <w:rFonts w:hint="eastAsia"/>
                <w:szCs w:val="21"/>
              </w:rPr>
              <w:t>（填：增大、减小或不变）</w:t>
            </w:r>
          </w:p>
          <w:p w:rsidR="009F7AEF" w:rsidRDefault="005A0E54" w:rsidP="005A0E54">
            <w:pPr>
              <w:spacing w:line="400" w:lineRule="exact"/>
              <w:ind w:leftChars="-1" w:left="242" w:hangingChars="116" w:hanging="244"/>
            </w:pPr>
            <w:r>
              <w:t>5</w:t>
            </w:r>
            <w:r>
              <w:rPr>
                <w:rFonts w:hint="eastAsia"/>
              </w:rPr>
              <w:t>、</w:t>
            </w:r>
            <w:r w:rsidR="002713D3" w:rsidRPr="002713D3">
              <w:rPr>
                <w:rFonts w:hint="eastAsia"/>
              </w:rPr>
              <w:t>对逆卡诺制冷循环，冷热源的温度越大，则制冷系数</w:t>
            </w:r>
            <w:r w:rsidR="00635BF8">
              <w:rPr>
                <w:rFonts w:hint="eastAsia"/>
              </w:rPr>
              <w:t>将</w:t>
            </w:r>
            <w:r w:rsidR="002713D3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2713D3" w:rsidRPr="00807C42">
              <w:rPr>
                <w:szCs w:val="21"/>
                <w:u w:val="single"/>
              </w:rPr>
              <w:t xml:space="preserve">      </w:t>
            </w:r>
            <w:r w:rsidR="00635BF8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635BF8" w:rsidRPr="00807C42">
              <w:rPr>
                <w:szCs w:val="21"/>
                <w:u w:val="single"/>
              </w:rPr>
              <w:t xml:space="preserve">      </w:t>
            </w:r>
            <w:r w:rsidR="002713D3" w:rsidRPr="002713D3">
              <w:rPr>
                <w:rFonts w:hint="eastAsia"/>
              </w:rPr>
              <w:t>。</w:t>
            </w:r>
          </w:p>
          <w:p w:rsidR="00C8503A" w:rsidRDefault="00C8503A" w:rsidP="005A0E54">
            <w:pPr>
              <w:spacing w:line="400" w:lineRule="exact"/>
              <w:ind w:leftChars="-1" w:left="242" w:hangingChars="116" w:hanging="244"/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、</w:t>
            </w:r>
            <w:r w:rsidRPr="00C8503A">
              <w:rPr>
                <w:rFonts w:hint="eastAsia"/>
              </w:rPr>
              <w:t>多热源可逆热机热效率η</w:t>
            </w:r>
            <w:r w:rsidRPr="00C8503A">
              <w:rPr>
                <w:rFonts w:hint="eastAsia"/>
                <w:vertAlign w:val="subscript"/>
              </w:rPr>
              <w:t>t</w:t>
            </w:r>
            <w:r w:rsidRPr="00C8503A">
              <w:rPr>
                <w:rFonts w:hint="eastAsia"/>
                <w:vertAlign w:val="subscript"/>
              </w:rPr>
              <w:t>多热源</w:t>
            </w:r>
            <w:r>
              <w:rPr>
                <w:rFonts w:hint="eastAsia"/>
              </w:rPr>
              <w:t>与</w:t>
            </w:r>
            <w:r w:rsidRPr="00C8503A">
              <w:rPr>
                <w:rFonts w:hint="eastAsia"/>
              </w:rPr>
              <w:t>相同温度界限的卡诺热机的热效率η</w:t>
            </w:r>
            <w:r w:rsidRPr="00C8503A">
              <w:rPr>
                <w:rFonts w:hint="eastAsia"/>
                <w:vertAlign w:val="subscript"/>
              </w:rPr>
              <w:t>t</w:t>
            </w:r>
            <w:r w:rsidRPr="00C8503A">
              <w:rPr>
                <w:rFonts w:hint="eastAsia"/>
                <w:vertAlign w:val="subscript"/>
              </w:rPr>
              <w:t>卡诺机</w:t>
            </w:r>
            <w:r>
              <w:rPr>
                <w:rFonts w:hint="eastAsia"/>
              </w:rPr>
              <w:t>相比，二者的大小关系为</w:t>
            </w:r>
            <w:r>
              <w:rPr>
                <w:szCs w:val="21"/>
                <w:u w:val="single"/>
              </w:rPr>
              <w:t xml:space="preserve">                 </w:t>
            </w:r>
            <w:r w:rsidR="005A0E54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5A0E54" w:rsidRPr="00807C42">
              <w:rPr>
                <w:szCs w:val="21"/>
                <w:u w:val="single"/>
              </w:rPr>
              <w:t xml:space="preserve">      </w:t>
            </w:r>
            <w:r w:rsidRPr="005A0E54">
              <w:rPr>
                <w:szCs w:val="21"/>
              </w:rPr>
              <w:t xml:space="preserve"> </w:t>
            </w:r>
            <w:r w:rsidR="005A0E54" w:rsidRPr="005A0E54">
              <w:rPr>
                <w:rFonts w:hint="eastAsia"/>
                <w:szCs w:val="21"/>
              </w:rPr>
              <w:t>，</w:t>
            </w:r>
            <w:r w:rsidR="005A0E54" w:rsidRPr="005A0E54">
              <w:rPr>
                <w:rFonts w:hint="eastAsia"/>
              </w:rPr>
              <w:t>可逆循环</w:t>
            </w:r>
            <w:r w:rsidR="005A0E54">
              <w:rPr>
                <w:rFonts w:ascii="宋体" w:hAnsi="宋体" w:hint="eastAsia"/>
              </w:rPr>
              <w:t>Δ</w:t>
            </w:r>
            <w:r w:rsidR="005A0E54" w:rsidRPr="005A0E54">
              <w:t>S</w:t>
            </w:r>
            <w:r w:rsidR="005A0E54">
              <w:rPr>
                <w:rFonts w:hint="eastAsia"/>
              </w:rPr>
              <w:t>与</w:t>
            </w:r>
            <w:r w:rsidR="005A0E54" w:rsidRPr="005A0E54">
              <w:rPr>
                <w:rFonts w:hint="eastAsia"/>
              </w:rPr>
              <w:t>不可逆循环Δ</w:t>
            </w:r>
            <w:r w:rsidR="005A0E54" w:rsidRPr="005A0E54">
              <w:t>S</w:t>
            </w:r>
            <w:r w:rsidR="005A0E54">
              <w:rPr>
                <w:rFonts w:hint="eastAsia"/>
              </w:rPr>
              <w:t>的关系为</w:t>
            </w:r>
            <w:r w:rsidR="005A0E54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5A0E54" w:rsidRPr="00807C42">
              <w:rPr>
                <w:szCs w:val="21"/>
                <w:u w:val="single"/>
              </w:rPr>
              <w:t xml:space="preserve">      </w:t>
            </w:r>
            <w:r w:rsidR="005A0E54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5A0E54" w:rsidRPr="00807C42">
              <w:rPr>
                <w:szCs w:val="21"/>
                <w:u w:val="single"/>
              </w:rPr>
              <w:t xml:space="preserve">                  </w:t>
            </w:r>
            <w:r w:rsidR="005A0E54" w:rsidRPr="002713D3">
              <w:rPr>
                <w:rFonts w:hint="eastAsia"/>
              </w:rPr>
              <w:t>。</w:t>
            </w:r>
          </w:p>
          <w:p w:rsidR="00F07389" w:rsidRDefault="00F07389" w:rsidP="00F07389">
            <w:pPr>
              <w:spacing w:line="360" w:lineRule="exact"/>
              <w:ind w:left="420" w:hangingChars="200" w:hanging="420"/>
              <w:rPr>
                <w:color w:val="000000" w:themeColor="text1"/>
              </w:rPr>
            </w:pP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、</w:t>
            </w:r>
            <w:r w:rsidRPr="00677418">
              <w:rPr>
                <w:rFonts w:hint="eastAsia"/>
                <w:color w:val="000000" w:themeColor="text1"/>
              </w:rPr>
              <w:t>某压气机采用</w:t>
            </w:r>
            <w:r>
              <w:rPr>
                <w:color w:val="000000" w:themeColor="text1"/>
              </w:rPr>
              <w:t>n</w:t>
            </w:r>
            <w:r w:rsidRPr="00677418">
              <w:rPr>
                <w:rFonts w:hint="eastAsia"/>
                <w:color w:val="000000" w:themeColor="text1"/>
              </w:rPr>
              <w:t>级压缩，已知：初压</w:t>
            </w:r>
            <w:r w:rsidRPr="00677418">
              <w:rPr>
                <w:rFonts w:hint="eastAsia"/>
                <w:color w:val="000000" w:themeColor="text1"/>
              </w:rPr>
              <w:t>P</w:t>
            </w:r>
            <w:r w:rsidRPr="00677418">
              <w:rPr>
                <w:rFonts w:hint="eastAsia"/>
                <w:color w:val="000000" w:themeColor="text1"/>
                <w:vertAlign w:val="subscript"/>
              </w:rPr>
              <w:t>1</w:t>
            </w:r>
            <w:r w:rsidRPr="00677418">
              <w:rPr>
                <w:rFonts w:hint="eastAsia"/>
                <w:color w:val="000000" w:themeColor="text1"/>
              </w:rPr>
              <w:t>，要求终压</w:t>
            </w:r>
            <w:r w:rsidRPr="00677418">
              <w:rPr>
                <w:rFonts w:hint="eastAsia"/>
                <w:color w:val="000000" w:themeColor="text1"/>
              </w:rPr>
              <w:t>P</w:t>
            </w:r>
            <w:r w:rsidRPr="00677418">
              <w:rPr>
                <w:color w:val="000000" w:themeColor="text1"/>
                <w:vertAlign w:val="subscript"/>
              </w:rPr>
              <w:t>2</w:t>
            </w:r>
            <w:r w:rsidRPr="00677418">
              <w:rPr>
                <w:rFonts w:hint="eastAsia"/>
                <w:color w:val="000000" w:themeColor="text1"/>
              </w:rPr>
              <w:t>，当各级压气机采用相同的增压比时压气机的耗功量最少，此时增压比</w:t>
            </w:r>
            <w:r w:rsidRPr="00677418">
              <w:rPr>
                <w:rFonts w:ascii="宋体" w:hAnsi="宋体" w:hint="eastAsia"/>
                <w:color w:val="000000" w:themeColor="text1"/>
              </w:rPr>
              <w:t>π</w:t>
            </w:r>
            <w:r w:rsidRPr="00677418">
              <w:rPr>
                <w:rFonts w:hint="eastAsia"/>
                <w:color w:val="000000" w:themeColor="text1"/>
              </w:rPr>
              <w:t>=</w:t>
            </w:r>
            <w:r w:rsidRPr="00677418">
              <w:rPr>
                <w:rFonts w:hint="eastAsia"/>
                <w:color w:val="000000" w:themeColor="text1"/>
                <w:u w:val="single"/>
              </w:rPr>
              <w:t xml:space="preserve"> </w:t>
            </w:r>
            <w:r w:rsidRPr="00677418">
              <w:rPr>
                <w:color w:val="000000" w:themeColor="text1"/>
                <w:u w:val="single"/>
              </w:rPr>
              <w:t xml:space="preserve">               </w:t>
            </w:r>
            <w:r w:rsidRPr="00677418">
              <w:rPr>
                <w:rFonts w:hint="eastAsia"/>
                <w:color w:val="000000" w:themeColor="text1"/>
              </w:rPr>
              <w:t>。</w:t>
            </w:r>
          </w:p>
          <w:p w:rsidR="0005627C" w:rsidRPr="0091263E" w:rsidRDefault="0005627C" w:rsidP="0091263E">
            <w:pPr>
              <w:numPr>
                <w:ilvl w:val="0"/>
                <w:numId w:val="1"/>
              </w:numPr>
              <w:tabs>
                <w:tab w:val="left" w:pos="612"/>
              </w:tabs>
              <w:spacing w:beforeLines="50" w:before="156" w:afterLines="50" w:after="156" w:line="400" w:lineRule="exact"/>
              <w:ind w:left="652"/>
              <w:rPr>
                <w:b/>
                <w:color w:val="000000"/>
                <w:szCs w:val="21"/>
              </w:rPr>
            </w:pPr>
            <w:r w:rsidRPr="0091263E">
              <w:rPr>
                <w:rFonts w:hint="eastAsia"/>
                <w:b/>
                <w:szCs w:val="21"/>
              </w:rPr>
              <w:t>选择题</w:t>
            </w:r>
            <w:r w:rsidRPr="0091263E">
              <w:rPr>
                <w:rFonts w:hint="eastAsia"/>
                <w:b/>
                <w:color w:val="000000"/>
                <w:szCs w:val="21"/>
              </w:rPr>
              <w:t>（每空</w:t>
            </w:r>
            <w:r w:rsidRPr="0091263E">
              <w:rPr>
                <w:rFonts w:hint="eastAsia"/>
                <w:b/>
                <w:color w:val="000000"/>
                <w:szCs w:val="21"/>
              </w:rPr>
              <w:t>2</w:t>
            </w:r>
            <w:r w:rsidRPr="0091263E">
              <w:rPr>
                <w:rFonts w:hint="eastAsia"/>
                <w:b/>
                <w:color w:val="000000"/>
                <w:szCs w:val="21"/>
              </w:rPr>
              <w:t>分，共计</w:t>
            </w:r>
            <w:r w:rsidRPr="0091263E">
              <w:rPr>
                <w:rFonts w:hint="eastAsia"/>
                <w:b/>
                <w:color w:val="000000"/>
                <w:szCs w:val="21"/>
              </w:rPr>
              <w:t>1</w:t>
            </w:r>
            <w:r w:rsidR="00CA4B1F" w:rsidRPr="0091263E">
              <w:rPr>
                <w:b/>
                <w:color w:val="000000"/>
                <w:szCs w:val="21"/>
              </w:rPr>
              <w:t>0</w:t>
            </w:r>
            <w:r w:rsidRPr="0091263E">
              <w:rPr>
                <w:rFonts w:hint="eastAsia"/>
                <w:b/>
                <w:color w:val="000000"/>
                <w:szCs w:val="21"/>
              </w:rPr>
              <w:t>分）</w:t>
            </w:r>
          </w:p>
          <w:p w:rsidR="002C76CB" w:rsidRPr="002C76CB" w:rsidRDefault="0091263E" w:rsidP="005A2CF9">
            <w:pPr>
              <w:autoSpaceDE w:val="0"/>
              <w:autoSpaceDN w:val="0"/>
              <w:adjustRightInd w:val="0"/>
              <w:snapToGrid w:val="0"/>
              <w:spacing w:line="400" w:lineRule="exact"/>
              <w:jc w:val="left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/>
                <w:color w:val="000000"/>
                <w:kern w:val="0"/>
                <w:szCs w:val="21"/>
              </w:rPr>
              <w:t>1</w: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、</w:t>
            </w:r>
            <w:r w:rsidR="002C76CB" w:rsidRPr="002C76CB">
              <w:rPr>
                <w:rFonts w:ascii="宋体" w:cs="宋体" w:hint="eastAsia"/>
                <w:color w:val="000000"/>
                <w:kern w:val="0"/>
                <w:szCs w:val="21"/>
              </w:rPr>
              <w:t>制冷循环的工作好坏是以</w:t>
            </w:r>
            <w:r w:rsidR="0057322B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57322B" w:rsidRPr="00807C42">
              <w:rPr>
                <w:szCs w:val="21"/>
                <w:u w:val="single"/>
              </w:rPr>
              <w:t xml:space="preserve">      </w:t>
            </w:r>
            <w:r w:rsidR="0057322B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57322B" w:rsidRPr="00807C42">
              <w:rPr>
                <w:szCs w:val="21"/>
                <w:u w:val="single"/>
              </w:rPr>
              <w:t xml:space="preserve">      </w:t>
            </w:r>
            <w:r w:rsidR="002C76CB" w:rsidRPr="002C76CB">
              <w:rPr>
                <w:rFonts w:ascii="宋体" w:cs="宋体" w:hint="eastAsia"/>
                <w:color w:val="000000"/>
                <w:kern w:val="0"/>
                <w:szCs w:val="21"/>
              </w:rPr>
              <w:t>来区分的。</w:t>
            </w:r>
          </w:p>
          <w:p w:rsidR="00344455" w:rsidRDefault="00333481" w:rsidP="00333481">
            <w:pPr>
              <w:pStyle w:val="a9"/>
              <w:adjustRightInd w:val="0"/>
              <w:snapToGrid w:val="0"/>
              <w:spacing w:line="400" w:lineRule="exact"/>
              <w:ind w:firstLineChars="100" w:firstLine="210"/>
              <w:rPr>
                <w:rFonts w:ascii="Times New Roman" w:eastAsia="黑体" w:hAnsi="Times New Roman" w:cs="Times New Roman"/>
                <w:color w:val="000000"/>
                <w:kern w:val="0"/>
              </w:rPr>
            </w:pPr>
            <w:r>
              <w:rPr>
                <w:rFonts w:ascii="Times New Roman" w:hAnsi="Times New Roman" w:cs="Times New Roman" w:hint="eastAsia"/>
                <w:color w:val="000000"/>
                <w:kern w:val="0"/>
              </w:rPr>
              <w:t>（</w:t>
            </w:r>
            <w:r w:rsidR="002C76CB" w:rsidRPr="00096572">
              <w:rPr>
                <w:rFonts w:ascii="Times New Roman" w:hAnsi="Times New Roman" w:cs="Times New Roman"/>
                <w:color w:val="000000"/>
                <w:kern w:val="0"/>
              </w:rPr>
              <w:t>A</w:t>
            </w:r>
            <w:r>
              <w:rPr>
                <w:rFonts w:ascii="Times New Roman" w:hAnsi="Times New Roman" w:cs="Times New Roman" w:hint="eastAsia"/>
                <w:color w:val="000000"/>
                <w:kern w:val="0"/>
              </w:rPr>
              <w:t>）</w:t>
            </w:r>
            <w:r w:rsidR="002C76CB" w:rsidRPr="00096572">
              <w:rPr>
                <w:rFonts w:ascii="Times New Roman" w:hAnsi="Times New Roman" w:cs="Times New Roman"/>
                <w:color w:val="000000"/>
                <w:kern w:val="0"/>
              </w:rPr>
              <w:t>制冷系数的大小</w:t>
            </w:r>
            <w:r>
              <w:rPr>
                <w:rFonts w:ascii="Times New Roman" w:hAnsi="Times New Roman" w:cs="Times New Roman"/>
                <w:color w:val="000000"/>
                <w:kern w:val="0"/>
              </w:rPr>
              <w:t xml:space="preserve">   </w:t>
            </w:r>
            <w:r>
              <w:rPr>
                <w:rFonts w:ascii="Times New Roman" w:hAnsi="Times New Roman" w:cs="Times New Roman" w:hint="eastAsia"/>
                <w:color w:val="000000"/>
                <w:kern w:val="0"/>
              </w:rPr>
              <w:t>（</w:t>
            </w:r>
            <w:r w:rsidR="002C76CB" w:rsidRPr="00096572">
              <w:rPr>
                <w:rFonts w:ascii="Times New Roman" w:hAnsi="Times New Roman" w:cs="Times New Roman"/>
                <w:color w:val="000000"/>
                <w:kern w:val="0"/>
              </w:rPr>
              <w:t>B</w:t>
            </w:r>
            <w:r>
              <w:rPr>
                <w:rFonts w:ascii="Times New Roman" w:hAnsi="Times New Roman" w:cs="Times New Roman" w:hint="eastAsia"/>
                <w:color w:val="000000"/>
                <w:kern w:val="0"/>
              </w:rPr>
              <w:t>）</w:t>
            </w:r>
            <w:r w:rsidR="002C76CB" w:rsidRPr="00096572">
              <w:rPr>
                <w:rFonts w:ascii="Times New Roman" w:hAnsi="Times New Roman" w:cs="Times New Roman"/>
                <w:color w:val="000000"/>
                <w:kern w:val="0"/>
              </w:rPr>
              <w:t>制冷能力的大小</w:t>
            </w:r>
            <w:r>
              <w:rPr>
                <w:rFonts w:ascii="Times New Roman" w:hAnsi="Times New Roman" w:cs="Times New Roman"/>
                <w:color w:val="000000"/>
                <w:kern w:val="0"/>
              </w:rPr>
              <w:t xml:space="preserve">    </w:t>
            </w:r>
            <w:r>
              <w:rPr>
                <w:rFonts w:ascii="Times New Roman" w:hAnsi="Times New Roman" w:cs="Times New Roman" w:hint="eastAsia"/>
                <w:color w:val="000000"/>
                <w:kern w:val="0"/>
              </w:rPr>
              <w:t>（</w:t>
            </w:r>
            <w:r w:rsidR="002C76CB"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C</w:t>
            </w:r>
            <w:r>
              <w:rPr>
                <w:rFonts w:ascii="Times New Roman" w:eastAsia="黑体" w:hAnsi="Times New Roman" w:cs="Times New Roman" w:hint="eastAsia"/>
                <w:color w:val="000000"/>
                <w:kern w:val="0"/>
              </w:rPr>
              <w:t>）</w:t>
            </w:r>
            <w:r w:rsidR="002C76CB" w:rsidRPr="00096572">
              <w:rPr>
                <w:rFonts w:ascii="Times New Roman" w:hAnsi="Times New Roman" w:cs="Times New Roman"/>
                <w:color w:val="000000"/>
                <w:kern w:val="0"/>
              </w:rPr>
              <w:t>耗功量的大小</w:t>
            </w:r>
            <w:r w:rsidR="002C76CB" w:rsidRPr="00096572">
              <w:rPr>
                <w:rFonts w:ascii="Times New Roman" w:hAnsi="Times New Roman" w:cs="Times New Roman"/>
                <w:color w:val="000000"/>
                <w:kern w:val="0"/>
              </w:rPr>
              <w:t xml:space="preserve">      </w:t>
            </w:r>
            <w:r>
              <w:rPr>
                <w:rFonts w:ascii="Times New Roman" w:hAnsi="Times New Roman" w:cs="Times New Roman" w:hint="eastAsia"/>
                <w:color w:val="000000"/>
                <w:kern w:val="0"/>
              </w:rPr>
              <w:t>（</w:t>
            </w:r>
            <w:r w:rsidR="002C76CB"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D</w:t>
            </w:r>
            <w:r>
              <w:rPr>
                <w:rFonts w:ascii="Times New Roman" w:eastAsia="黑体" w:hAnsi="Times New Roman" w:cs="Times New Roman" w:hint="eastAsia"/>
                <w:color w:val="000000"/>
                <w:kern w:val="0"/>
              </w:rPr>
              <w:t>）</w:t>
            </w:r>
            <w:r w:rsidR="002C76CB"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A</w:t>
            </w:r>
            <w:r w:rsidR="002C76CB"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和</w:t>
            </w:r>
            <w:r w:rsidR="002C76CB" w:rsidRPr="00096572">
              <w:rPr>
                <w:rFonts w:ascii="Times New Roman" w:eastAsia="黑体" w:hAnsi="Times New Roman" w:cs="Times New Roman"/>
                <w:color w:val="000000"/>
                <w:kern w:val="0"/>
              </w:rPr>
              <w:t>B</w:t>
            </w:r>
          </w:p>
          <w:p w:rsidR="00096572" w:rsidRPr="00096572" w:rsidRDefault="0091263E" w:rsidP="005A2CF9">
            <w:pPr>
              <w:widowControl/>
              <w:adjustRightInd w:val="0"/>
              <w:snapToGrid w:val="0"/>
              <w:spacing w:line="400" w:lineRule="exact"/>
              <w:jc w:val="left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096572" w:rsidRPr="00096572">
              <w:rPr>
                <w:szCs w:val="21"/>
              </w:rPr>
              <w:t>准静态过程，系统经过的所有状态都接近于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096572" w:rsidRPr="00096572">
              <w:rPr>
                <w:szCs w:val="21"/>
              </w:rPr>
              <w:t>。</w:t>
            </w:r>
          </w:p>
          <w:p w:rsidR="00096572" w:rsidRDefault="00333481" w:rsidP="00333481">
            <w:pPr>
              <w:widowControl/>
              <w:adjustRightInd w:val="0"/>
              <w:snapToGrid w:val="0"/>
              <w:spacing w:line="400" w:lineRule="exact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 w:rsidR="00096572" w:rsidRPr="00096572"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）</w:t>
            </w:r>
            <w:r w:rsidR="00096572" w:rsidRPr="00096572">
              <w:rPr>
                <w:szCs w:val="21"/>
              </w:rPr>
              <w:t>初态</w:t>
            </w:r>
            <w:r w:rsidR="00096572" w:rsidRPr="00096572">
              <w:rPr>
                <w:szCs w:val="21"/>
              </w:rPr>
              <w:t xml:space="preserve">    </w:t>
            </w:r>
            <w:r>
              <w:rPr>
                <w:szCs w:val="21"/>
              </w:rPr>
              <w:t xml:space="preserve"> (</w:t>
            </w:r>
            <w:r w:rsidR="00096572" w:rsidRPr="00096572"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)</w:t>
            </w:r>
            <w:r>
              <w:rPr>
                <w:szCs w:val="21"/>
              </w:rPr>
              <w:t xml:space="preserve"> </w:t>
            </w:r>
            <w:r w:rsidR="00096572" w:rsidRPr="00096572">
              <w:rPr>
                <w:szCs w:val="21"/>
              </w:rPr>
              <w:t>环境状态</w:t>
            </w:r>
            <w:r w:rsidR="00096572" w:rsidRPr="00096572">
              <w:rPr>
                <w:szCs w:val="21"/>
              </w:rPr>
              <w:t xml:space="preserve">  </w:t>
            </w:r>
            <w:r>
              <w:rPr>
                <w:szCs w:val="21"/>
              </w:rPr>
              <w:t xml:space="preserve">   (</w:t>
            </w:r>
            <w:r w:rsidR="00096572" w:rsidRPr="00096572"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)</w:t>
            </w:r>
            <w:r w:rsidR="00096572" w:rsidRPr="00096572">
              <w:rPr>
                <w:szCs w:val="21"/>
              </w:rPr>
              <w:t xml:space="preserve"> </w:t>
            </w:r>
            <w:r w:rsidR="00096572" w:rsidRPr="00096572">
              <w:rPr>
                <w:szCs w:val="21"/>
              </w:rPr>
              <w:t>邻近状态</w:t>
            </w:r>
            <w:r w:rsidR="00096572" w:rsidRPr="00096572">
              <w:rPr>
                <w:szCs w:val="21"/>
              </w:rPr>
              <w:t xml:space="preserve"> </w:t>
            </w:r>
            <w:r>
              <w:rPr>
                <w:szCs w:val="21"/>
              </w:rPr>
              <w:t xml:space="preserve">  </w:t>
            </w:r>
            <w:r w:rsidR="00096572" w:rsidRPr="00096572">
              <w:rPr>
                <w:szCs w:val="21"/>
              </w:rPr>
              <w:t xml:space="preserve">  </w:t>
            </w:r>
            <w:r>
              <w:rPr>
                <w:szCs w:val="21"/>
              </w:rPr>
              <w:t xml:space="preserve"> (</w:t>
            </w:r>
            <w:r w:rsidR="00096572" w:rsidRPr="00096572"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)</w:t>
            </w:r>
            <w:r w:rsidR="00096572" w:rsidRPr="00096572">
              <w:rPr>
                <w:szCs w:val="21"/>
              </w:rPr>
              <w:t>平衡状态</w:t>
            </w:r>
          </w:p>
          <w:p w:rsidR="00FE1127" w:rsidRPr="00FE1127" w:rsidRDefault="0091263E" w:rsidP="005A2CF9">
            <w:pPr>
              <w:widowControl/>
              <w:adjustRightInd w:val="0"/>
              <w:snapToGrid w:val="0"/>
              <w:spacing w:line="400" w:lineRule="exact"/>
              <w:jc w:val="left"/>
            </w:pPr>
            <w:r>
              <w:t>3</w:t>
            </w:r>
            <w:r>
              <w:rPr>
                <w:rFonts w:hint="eastAsia"/>
              </w:rPr>
              <w:t>、</w:t>
            </w:r>
            <w:r w:rsidR="00FE1127" w:rsidRPr="00FE1127">
              <w:t>如果热机从热源吸热</w:t>
            </w:r>
            <w:r w:rsidR="00FE1127" w:rsidRPr="00FE1127">
              <w:t>100KJ</w:t>
            </w:r>
            <w:r w:rsidR="00FE1127" w:rsidRPr="00FE1127">
              <w:t>，对外做功</w:t>
            </w:r>
            <w:r w:rsidR="00FE1127" w:rsidRPr="00FE1127">
              <w:t>100KJ</w:t>
            </w:r>
            <w:r w:rsidR="00FE1127" w:rsidRPr="00FE1127">
              <w:t>，则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FE1127">
              <w:rPr>
                <w:rFonts w:hint="eastAsia"/>
              </w:rPr>
              <w:t>。</w:t>
            </w:r>
          </w:p>
          <w:p w:rsidR="00344455" w:rsidRDefault="00333481" w:rsidP="00333481">
            <w:pPr>
              <w:widowControl/>
              <w:adjustRightInd w:val="0"/>
              <w:snapToGrid w:val="0"/>
              <w:spacing w:line="400" w:lineRule="exact"/>
              <w:ind w:firstLineChars="100" w:firstLine="210"/>
              <w:jc w:val="left"/>
            </w:pPr>
            <w:r>
              <w:t>(</w:t>
            </w:r>
            <w:r w:rsidR="00FE1127" w:rsidRPr="00FE1127">
              <w:t>A</w:t>
            </w:r>
            <w:r>
              <w:rPr>
                <w:rFonts w:hint="eastAsia"/>
              </w:rPr>
              <w:t>)</w:t>
            </w:r>
            <w:r w:rsidR="00FE1127" w:rsidRPr="00FE1127">
              <w:t>违反热力学第一定律</w:t>
            </w:r>
            <w:r>
              <w:t xml:space="preserve">   (</w:t>
            </w:r>
            <w:r w:rsidR="00FE1127" w:rsidRPr="00FE1127">
              <w:t>B</w:t>
            </w:r>
            <w:r>
              <w:rPr>
                <w:rFonts w:hint="eastAsia"/>
              </w:rPr>
              <w:t>)</w:t>
            </w:r>
            <w:r w:rsidR="00FE1127" w:rsidRPr="00FE1127">
              <w:t>违反热力学第二定律</w:t>
            </w:r>
            <w:r w:rsidR="00FE1127" w:rsidRPr="00FE1127">
              <w:t xml:space="preserve">   </w:t>
            </w:r>
            <w:r>
              <w:t>(</w:t>
            </w:r>
            <w:r w:rsidR="00FE1127" w:rsidRPr="00FE1127">
              <w:t>C</w:t>
            </w:r>
            <w:r>
              <w:rPr>
                <w:rFonts w:hint="eastAsia"/>
              </w:rPr>
              <w:t>)</w:t>
            </w:r>
            <w:r w:rsidR="00FE1127" w:rsidRPr="00FE1127">
              <w:t>不违反第一</w:t>
            </w:r>
            <w:r>
              <w:rPr>
                <w:rFonts w:hint="eastAsia"/>
              </w:rPr>
              <w:t>、</w:t>
            </w:r>
            <w:r w:rsidR="00FE1127" w:rsidRPr="00FE1127">
              <w:t>第二定律</w:t>
            </w:r>
            <w:r>
              <w:t xml:space="preserve">   </w:t>
            </w:r>
            <w:r>
              <w:rPr>
                <w:rFonts w:hint="eastAsia"/>
              </w:rPr>
              <w:t>（</w:t>
            </w:r>
            <w:r w:rsidR="00FE1127" w:rsidRPr="00FE1127">
              <w:t>D</w:t>
            </w:r>
            <w:r>
              <w:rPr>
                <w:rFonts w:hint="eastAsia"/>
              </w:rPr>
              <w:t>）</w:t>
            </w:r>
            <w:r w:rsidR="00FE1127" w:rsidRPr="00FE1127">
              <w:t>A</w:t>
            </w:r>
            <w:r w:rsidR="00FE1127" w:rsidRPr="00FE1127">
              <w:t>和</w:t>
            </w:r>
            <w:r w:rsidR="00FE1127" w:rsidRPr="00FE1127">
              <w:t>B</w:t>
            </w:r>
          </w:p>
          <w:p w:rsidR="00F1259E" w:rsidRPr="00F1259E" w:rsidRDefault="0091263E" w:rsidP="005A2CF9">
            <w:pPr>
              <w:adjustRightInd w:val="0"/>
              <w:snapToGrid w:val="0"/>
              <w:spacing w:line="400" w:lineRule="exact"/>
              <w:rPr>
                <w:rFonts w:ascii="宋体" w:hAnsi="宋体"/>
              </w:rPr>
            </w:pPr>
            <w:r>
              <w:rPr>
                <w:rFonts w:ascii="宋体" w:hAnsi="宋体"/>
              </w:rPr>
              <w:t>4</w:t>
            </w:r>
            <w:r>
              <w:rPr>
                <w:rFonts w:ascii="宋体" w:hAnsi="宋体" w:hint="eastAsia"/>
              </w:rPr>
              <w:t>、</w:t>
            </w:r>
            <w:r w:rsidR="00F1259E" w:rsidRPr="00F1259E">
              <w:rPr>
                <w:rFonts w:ascii="宋体" w:hAnsi="宋体" w:hint="eastAsia"/>
              </w:rPr>
              <w:t>在T-S图上，任意一个逆向循环其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F1259E">
              <w:rPr>
                <w:rFonts w:ascii="宋体" w:hAnsi="宋体" w:hint="eastAsia"/>
              </w:rPr>
              <w:t>。</w:t>
            </w:r>
          </w:p>
          <w:p w:rsidR="00F1259E" w:rsidRDefault="00333481" w:rsidP="00333481">
            <w:pPr>
              <w:widowControl/>
              <w:adjustRightInd w:val="0"/>
              <w:snapToGrid w:val="0"/>
              <w:spacing w:line="400" w:lineRule="exact"/>
              <w:ind w:firstLineChars="100" w:firstLine="210"/>
              <w:jc w:val="left"/>
            </w:pPr>
            <w:r>
              <w:rPr>
                <w:rFonts w:hint="eastAsia"/>
              </w:rPr>
              <w:t>（</w:t>
            </w:r>
            <w:r w:rsidR="00F1259E" w:rsidRPr="00F1259E"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 w:rsidR="00F1259E" w:rsidRPr="00F1259E">
              <w:rPr>
                <w:rFonts w:hint="eastAsia"/>
              </w:rPr>
              <w:t>吸热大于放热</w:t>
            </w:r>
            <w:r w:rsidR="00F1259E" w:rsidRPr="00F1259E">
              <w:rPr>
                <w:rFonts w:hint="eastAsia"/>
              </w:rPr>
              <w:t xml:space="preserve">     </w:t>
            </w:r>
            <w:r>
              <w:rPr>
                <w:rFonts w:hint="eastAsia"/>
              </w:rPr>
              <w:t>（</w:t>
            </w:r>
            <w:r w:rsidR="00F1259E" w:rsidRPr="00F1259E"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 w:rsidR="00F1259E" w:rsidRPr="00F1259E">
              <w:rPr>
                <w:rFonts w:hint="eastAsia"/>
              </w:rPr>
              <w:t>吸热等于放热</w:t>
            </w:r>
            <w:r w:rsidR="009F7AEF">
              <w:rPr>
                <w:rFonts w:hint="eastAsia"/>
              </w:rPr>
              <w:t xml:space="preserve"> </w:t>
            </w:r>
            <w:r w:rsidR="009F7AEF">
              <w:t xml:space="preserve">   </w:t>
            </w:r>
            <w:r w:rsidR="00F1259E" w:rsidRPr="00F1259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（</w:t>
            </w:r>
            <w:r w:rsidR="00F1259E" w:rsidRPr="00F1259E"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 w:rsidR="00F1259E" w:rsidRPr="00F1259E">
              <w:rPr>
                <w:rFonts w:hint="eastAsia"/>
              </w:rPr>
              <w:t>吸热小于放热</w:t>
            </w:r>
            <w:r w:rsidR="00F1259E" w:rsidRPr="00F1259E">
              <w:rPr>
                <w:rFonts w:hint="eastAsia"/>
              </w:rPr>
              <w:t xml:space="preserve">    </w:t>
            </w:r>
            <w:r>
              <w:t>(</w:t>
            </w:r>
            <w:r w:rsidR="00F1259E" w:rsidRPr="00F1259E">
              <w:rPr>
                <w:rFonts w:hint="eastAsia"/>
              </w:rPr>
              <w:t>D</w:t>
            </w:r>
            <w:r>
              <w:rPr>
                <w:rFonts w:hint="eastAsia"/>
              </w:rPr>
              <w:t>)</w:t>
            </w:r>
            <w:r w:rsidR="00F1259E" w:rsidRPr="00F1259E">
              <w:rPr>
                <w:rFonts w:hint="eastAsia"/>
              </w:rPr>
              <w:t>吸热和放热关系不定</w:t>
            </w:r>
          </w:p>
          <w:p w:rsidR="005A2CF9" w:rsidRPr="005A2CF9" w:rsidRDefault="0091263E" w:rsidP="005A2CF9">
            <w:pPr>
              <w:adjustRightInd w:val="0"/>
              <w:snapToGrid w:val="0"/>
              <w:spacing w:line="400" w:lineRule="exact"/>
            </w:pPr>
            <w:r>
              <w:t>5</w:t>
            </w:r>
            <w:r>
              <w:rPr>
                <w:rFonts w:hint="eastAsia"/>
              </w:rPr>
              <w:t>、</w:t>
            </w:r>
            <w:r w:rsidR="005A2CF9" w:rsidRPr="005A2CF9">
              <w:t>卡诺循环的热效率，只与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333481" w:rsidRPr="00807C42">
              <w:rPr>
                <w:rFonts w:hint="eastAsia"/>
                <w:szCs w:val="21"/>
                <w:u w:val="single"/>
              </w:rPr>
              <w:t xml:space="preserve"> </w:t>
            </w:r>
            <w:r w:rsidR="00333481" w:rsidRPr="00807C42">
              <w:rPr>
                <w:szCs w:val="21"/>
                <w:u w:val="single"/>
              </w:rPr>
              <w:t xml:space="preserve">      </w:t>
            </w:r>
            <w:r w:rsidR="005A2CF9" w:rsidRPr="005A2CF9">
              <w:t>有关。</w:t>
            </w:r>
          </w:p>
          <w:p w:rsidR="00344455" w:rsidRDefault="00333481" w:rsidP="00333481">
            <w:pPr>
              <w:pStyle w:val="a9"/>
              <w:adjustRightInd w:val="0"/>
              <w:snapToGrid w:val="0"/>
              <w:spacing w:line="400" w:lineRule="exact"/>
              <w:ind w:firstLineChars="200" w:firstLine="4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</w:t>
            </w:r>
            <w:r w:rsidR="005A2CF9" w:rsidRPr="005A2CF9">
              <w:rPr>
                <w:rFonts w:ascii="Times New Roman" w:hAnsi="Times New Roman" w:cs="Times New Roman" w:hint="eastAsia"/>
              </w:rPr>
              <w:t>A</w:t>
            </w:r>
            <w:r>
              <w:rPr>
                <w:rFonts w:ascii="Times New Roman" w:hAnsi="Times New Roman" w:cs="Times New Roman" w:hint="eastAsia"/>
              </w:rPr>
              <w:t>)</w:t>
            </w:r>
            <w:r w:rsidR="005A2CF9" w:rsidRPr="005A2CF9">
              <w:rPr>
                <w:rFonts w:ascii="Times New Roman" w:hAnsi="Times New Roman" w:cs="Times New Roman"/>
              </w:rPr>
              <w:t>热源与冷源的温差</w:t>
            </w:r>
            <w:r>
              <w:rPr>
                <w:rFonts w:ascii="Times New Roman" w:hAnsi="Times New Roman" w:cs="Times New Roman"/>
              </w:rPr>
              <w:t xml:space="preserve">  (</w:t>
            </w:r>
            <w:r w:rsidR="005A2CF9" w:rsidRPr="005A2CF9"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)</w:t>
            </w:r>
            <w:r w:rsidR="005A2CF9" w:rsidRPr="005A2CF9">
              <w:rPr>
                <w:rFonts w:ascii="Times New Roman" w:hAnsi="Times New Roman" w:cs="Times New Roman"/>
              </w:rPr>
              <w:t>热源与冷源的温度</w:t>
            </w:r>
            <w:r>
              <w:rPr>
                <w:rFonts w:ascii="Times New Roman" w:hAnsi="Times New Roman" w:cs="Times New Roman" w:hint="eastAsia"/>
              </w:rPr>
              <w:t xml:space="preserve">  (</w:t>
            </w:r>
            <w:r w:rsidR="005A2CF9" w:rsidRPr="005A2CF9"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 w:hint="eastAsia"/>
              </w:rPr>
              <w:t>)</w:t>
            </w:r>
            <w:r w:rsidR="005A2CF9" w:rsidRPr="005A2CF9">
              <w:rPr>
                <w:rFonts w:ascii="Times New Roman" w:hAnsi="Times New Roman" w:cs="Times New Roman"/>
              </w:rPr>
              <w:t>吸热过程中的吸热量</w:t>
            </w:r>
            <w:r w:rsidR="005A2CF9"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t>(</w:t>
            </w:r>
            <w:r w:rsidR="005A2CF9" w:rsidRPr="005A2CF9">
              <w:rPr>
                <w:rFonts w:ascii="Times New Roman" w:hAnsi="Times New Roman" w:cs="Times New Roman"/>
              </w:rPr>
              <w:t>D</w:t>
            </w:r>
            <w:r>
              <w:rPr>
                <w:rFonts w:ascii="Times New Roman" w:hAnsi="Times New Roman" w:cs="Times New Roman" w:hint="eastAsia"/>
              </w:rPr>
              <w:t>)</w:t>
            </w:r>
            <w:r w:rsidR="005A2CF9" w:rsidRPr="005A2CF9">
              <w:rPr>
                <w:rFonts w:ascii="Times New Roman" w:hAnsi="Times New Roman" w:cs="Times New Roman"/>
              </w:rPr>
              <w:t>循环中对外所做的功</w:t>
            </w:r>
            <w:r w:rsidR="005A2CF9" w:rsidRPr="005A2CF9">
              <w:rPr>
                <w:rFonts w:ascii="Times New Roman" w:hAnsi="Times New Roman" w:cs="Times New Roman"/>
              </w:rPr>
              <w:t>W</w:t>
            </w:r>
          </w:p>
          <w:p w:rsidR="00D666DA" w:rsidRPr="0091263E" w:rsidRDefault="00D666DA" w:rsidP="00333481">
            <w:pPr>
              <w:pStyle w:val="a9"/>
              <w:snapToGrid w:val="0"/>
              <w:spacing w:beforeLines="50" w:before="156" w:afterLines="50" w:after="156"/>
              <w:rPr>
                <w:rFonts w:ascii="Times New Roman" w:hAnsi="Times New Roman" w:cs="Times New Roman"/>
                <w:b/>
                <w:color w:val="000000"/>
              </w:rPr>
            </w:pPr>
            <w:r w:rsidRPr="0091263E">
              <w:rPr>
                <w:rFonts w:hint="eastAsia"/>
                <w:b/>
              </w:rPr>
              <w:t>三、</w:t>
            </w:r>
            <w:r w:rsidRPr="0091263E">
              <w:rPr>
                <w:rFonts w:ascii="Times New Roman" w:hAnsi="Times New Roman" w:cs="Times New Roman" w:hint="eastAsia"/>
                <w:b/>
              </w:rPr>
              <w:t>判断题：</w:t>
            </w:r>
            <w:r w:rsidRPr="0091263E">
              <w:rPr>
                <w:rFonts w:ascii="Times New Roman" w:hAnsi="Times New Roman" w:cs="Times New Roman" w:hint="eastAsia"/>
                <w:b/>
                <w:color w:val="000000"/>
              </w:rPr>
              <w:t>(</w:t>
            </w:r>
            <w:r w:rsidRPr="0091263E">
              <w:rPr>
                <w:rFonts w:ascii="Times New Roman" w:hAnsi="Times New Roman" w:cs="Times New Roman" w:hint="eastAsia"/>
                <w:b/>
                <w:color w:val="000000"/>
              </w:rPr>
              <w:t>对的打“√”，错的打“×”，每小题</w:t>
            </w:r>
            <w:r w:rsidRPr="0091263E">
              <w:rPr>
                <w:rFonts w:ascii="Times New Roman" w:hAnsi="Times New Roman" w:cs="Times New Roman" w:hint="eastAsia"/>
                <w:b/>
                <w:color w:val="000000"/>
              </w:rPr>
              <w:t>2</w:t>
            </w:r>
            <w:r w:rsidRPr="0091263E">
              <w:rPr>
                <w:rFonts w:ascii="Times New Roman" w:hAnsi="Times New Roman" w:cs="Times New Roman" w:hint="eastAsia"/>
                <w:b/>
                <w:color w:val="000000"/>
              </w:rPr>
              <w:t>分，共</w:t>
            </w:r>
            <w:r w:rsidR="00BF640E" w:rsidRPr="0091263E">
              <w:rPr>
                <w:rFonts w:ascii="Times New Roman" w:hAnsi="Times New Roman" w:cs="Times New Roman"/>
                <w:b/>
                <w:color w:val="000000" w:themeColor="text1"/>
              </w:rPr>
              <w:t>12</w:t>
            </w:r>
            <w:r w:rsidRPr="0091263E">
              <w:rPr>
                <w:rFonts w:ascii="Times New Roman" w:hAnsi="Times New Roman" w:cs="Times New Roman" w:hint="eastAsia"/>
                <w:b/>
                <w:color w:val="000000"/>
              </w:rPr>
              <w:t>分</w:t>
            </w:r>
            <w:r w:rsidRPr="0091263E">
              <w:rPr>
                <w:rFonts w:ascii="Times New Roman" w:hAnsi="Times New Roman" w:cs="Times New Roman" w:hint="eastAsia"/>
                <w:b/>
                <w:color w:val="000000"/>
              </w:rPr>
              <w:t>)</w:t>
            </w:r>
          </w:p>
          <w:p w:rsidR="00422A95" w:rsidRPr="00803C4F" w:rsidRDefault="0091263E" w:rsidP="009A549B">
            <w:pPr>
              <w:tabs>
                <w:tab w:val="left" w:pos="4140"/>
              </w:tabs>
              <w:spacing w:line="400" w:lineRule="exact"/>
              <w:rPr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1</w:t>
            </w:r>
            <w:r>
              <w:rPr>
                <w:rFonts w:cs="宋体" w:hint="eastAsia"/>
                <w:color w:val="000000"/>
                <w:szCs w:val="21"/>
              </w:rPr>
              <w:t>、</w:t>
            </w:r>
            <w:r w:rsidR="00DE1FAF" w:rsidRPr="00803C4F">
              <w:rPr>
                <w:rFonts w:cs="宋体" w:hint="eastAsia"/>
                <w:color w:val="000000"/>
                <w:szCs w:val="21"/>
              </w:rPr>
              <w:t>如果多级压缩的分级越多，且每两级之间均设置中间冷却措施，则压气机消耗的轴功将减少的越多</w:t>
            </w:r>
            <w:r w:rsidR="00803C4F" w:rsidRPr="00803C4F">
              <w:rPr>
                <w:rFonts w:cs="宋体" w:hint="eastAsia"/>
                <w:color w:val="000000"/>
                <w:szCs w:val="21"/>
              </w:rPr>
              <w:t>。</w:t>
            </w:r>
            <w:r w:rsidR="00DE1FAF" w:rsidRPr="00803C4F">
              <w:rPr>
                <w:rFonts w:cs="宋体" w:hint="eastAsia"/>
                <w:color w:val="000000"/>
                <w:szCs w:val="21"/>
              </w:rPr>
              <w:t>（</w:t>
            </w:r>
            <w:r w:rsidR="00DE1FAF" w:rsidRPr="00803C4F">
              <w:rPr>
                <w:rFonts w:cs="宋体"/>
                <w:color w:val="000000"/>
                <w:szCs w:val="21"/>
              </w:rPr>
              <w:t xml:space="preserve"> </w:t>
            </w:r>
            <w:r w:rsidR="00DE1FAF" w:rsidRPr="00803C4F">
              <w:rPr>
                <w:rFonts w:cs="宋体" w:hint="eastAsia"/>
                <w:color w:val="000000"/>
                <w:szCs w:val="21"/>
              </w:rPr>
              <w:t>）</w:t>
            </w:r>
          </w:p>
          <w:p w:rsidR="00422A95" w:rsidRPr="00803C4F" w:rsidRDefault="0091263E" w:rsidP="009A549B">
            <w:pPr>
              <w:tabs>
                <w:tab w:val="left" w:pos="4140"/>
              </w:tabs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803C4F" w:rsidRPr="00803C4F">
              <w:rPr>
                <w:rFonts w:hint="eastAsia"/>
                <w:szCs w:val="21"/>
              </w:rPr>
              <w:t>准静态过程一定是可逆过程。（</w:t>
            </w:r>
            <w:r w:rsidR="00803C4F" w:rsidRPr="00803C4F">
              <w:rPr>
                <w:rFonts w:hint="eastAsia"/>
                <w:szCs w:val="21"/>
              </w:rPr>
              <w:t xml:space="preserve"> </w:t>
            </w:r>
            <w:r w:rsidR="00803C4F" w:rsidRPr="00803C4F">
              <w:rPr>
                <w:szCs w:val="21"/>
              </w:rPr>
              <w:t xml:space="preserve"> </w:t>
            </w:r>
            <w:r w:rsidR="00556374">
              <w:rPr>
                <w:szCs w:val="21"/>
              </w:rPr>
              <w:t xml:space="preserve"> </w:t>
            </w:r>
            <w:r w:rsidR="00803C4F" w:rsidRPr="00803C4F">
              <w:rPr>
                <w:szCs w:val="21"/>
              </w:rPr>
              <w:t xml:space="preserve"> </w:t>
            </w:r>
            <w:r w:rsidR="00104DB1">
              <w:rPr>
                <w:szCs w:val="21"/>
              </w:rPr>
              <w:t xml:space="preserve">  </w:t>
            </w:r>
            <w:r w:rsidR="00803C4F" w:rsidRPr="00803C4F">
              <w:rPr>
                <w:rFonts w:hint="eastAsia"/>
                <w:szCs w:val="21"/>
              </w:rPr>
              <w:t>）</w:t>
            </w:r>
          </w:p>
          <w:p w:rsidR="00422A95" w:rsidRPr="00556374" w:rsidRDefault="0091263E" w:rsidP="009A549B">
            <w:pPr>
              <w:tabs>
                <w:tab w:val="left" w:pos="4140"/>
              </w:tabs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、</w:t>
            </w:r>
            <w:r w:rsidR="005005B3">
              <w:rPr>
                <w:rFonts w:hint="eastAsia"/>
                <w:szCs w:val="21"/>
              </w:rPr>
              <w:t xml:space="preserve"> </w:t>
            </w:r>
            <w:r w:rsidR="00C8503A" w:rsidRPr="00C8503A">
              <w:rPr>
                <w:rFonts w:hint="eastAsia"/>
                <w:szCs w:val="21"/>
              </w:rPr>
              <w:t>若从某一初态经可逆与不可逆两条路径到</w:t>
            </w:r>
            <w:r w:rsidR="00C8503A" w:rsidRPr="00C8503A">
              <w:rPr>
                <w:szCs w:val="21"/>
              </w:rPr>
              <w:t xml:space="preserve"> </w:t>
            </w:r>
            <w:r w:rsidR="00C8503A" w:rsidRPr="00C8503A">
              <w:rPr>
                <w:rFonts w:hint="eastAsia"/>
                <w:szCs w:val="21"/>
              </w:rPr>
              <w:t>达同一终点，则不可逆途径的</w:t>
            </w:r>
            <w:r w:rsidR="00C8503A">
              <w:rPr>
                <w:rFonts w:ascii="宋体" w:hAnsi="宋体" w:hint="eastAsia"/>
                <w:szCs w:val="21"/>
              </w:rPr>
              <w:t>Δ</w:t>
            </w:r>
            <w:r w:rsidR="00C8503A" w:rsidRPr="00C8503A">
              <w:rPr>
                <w:szCs w:val="21"/>
              </w:rPr>
              <w:t>S</w:t>
            </w:r>
            <w:r w:rsidR="00C8503A" w:rsidRPr="00C8503A">
              <w:rPr>
                <w:rFonts w:hint="eastAsia"/>
                <w:szCs w:val="21"/>
              </w:rPr>
              <w:t>必大于可逆过程的</w:t>
            </w:r>
            <w:r w:rsidR="00C8503A">
              <w:rPr>
                <w:rFonts w:ascii="宋体" w:hAnsi="宋体" w:hint="eastAsia"/>
                <w:szCs w:val="21"/>
              </w:rPr>
              <w:t>Δ</w:t>
            </w:r>
            <w:r w:rsidR="00C8503A" w:rsidRPr="00C8503A">
              <w:rPr>
                <w:szCs w:val="21"/>
              </w:rPr>
              <w:t>S</w:t>
            </w:r>
            <w:r w:rsidR="00556374" w:rsidRPr="00556374">
              <w:rPr>
                <w:rFonts w:hint="eastAsia"/>
                <w:szCs w:val="21"/>
              </w:rPr>
              <w:t>（</w:t>
            </w:r>
            <w:r w:rsidR="00556374">
              <w:rPr>
                <w:rFonts w:hint="eastAsia"/>
                <w:szCs w:val="21"/>
              </w:rPr>
              <w:t xml:space="preserve"> </w:t>
            </w:r>
            <w:r w:rsidR="005005B3">
              <w:rPr>
                <w:szCs w:val="21"/>
              </w:rPr>
              <w:t xml:space="preserve">  </w:t>
            </w:r>
            <w:r w:rsidR="00556374" w:rsidRPr="00556374">
              <w:rPr>
                <w:rFonts w:hint="eastAsia"/>
                <w:szCs w:val="21"/>
              </w:rPr>
              <w:t>）</w:t>
            </w:r>
          </w:p>
          <w:p w:rsidR="00422A95" w:rsidRDefault="0091263E" w:rsidP="009A549B">
            <w:pPr>
              <w:tabs>
                <w:tab w:val="left" w:pos="4140"/>
              </w:tabs>
              <w:spacing w:line="400" w:lineRule="exact"/>
            </w:pPr>
            <w:r>
              <w:lastRenderedPageBreak/>
              <w:t>4</w:t>
            </w:r>
            <w:r>
              <w:rPr>
                <w:rFonts w:hint="eastAsia"/>
              </w:rPr>
              <w:t>、</w:t>
            </w:r>
            <w:r w:rsidR="00225000" w:rsidRPr="00225000">
              <w:rPr>
                <w:rFonts w:hint="eastAsia"/>
              </w:rPr>
              <w:t>概括性（回热）卡诺循环的热效率与卡诺热机的热效率相同</w:t>
            </w:r>
            <w:r w:rsidR="009E680C" w:rsidRPr="009E680C">
              <w:rPr>
                <w:rFonts w:hint="eastAsia"/>
              </w:rPr>
              <w:t>。（</w:t>
            </w:r>
            <w:r w:rsidR="009E680C">
              <w:rPr>
                <w:rFonts w:hint="eastAsia"/>
              </w:rPr>
              <w:t xml:space="preserve"> </w:t>
            </w:r>
            <w:r w:rsidR="009E680C">
              <w:t xml:space="preserve">   </w:t>
            </w:r>
            <w:r w:rsidR="00104DB1">
              <w:t xml:space="preserve">  </w:t>
            </w:r>
            <w:r w:rsidR="009E680C" w:rsidRPr="009E680C">
              <w:rPr>
                <w:rFonts w:hint="eastAsia"/>
              </w:rPr>
              <w:t>）</w:t>
            </w:r>
          </w:p>
          <w:p w:rsidR="00422A95" w:rsidRDefault="0091263E" w:rsidP="009A549B">
            <w:pPr>
              <w:tabs>
                <w:tab w:val="left" w:pos="4140"/>
              </w:tabs>
              <w:spacing w:line="400" w:lineRule="exact"/>
            </w:pPr>
            <w:r>
              <w:t>5</w:t>
            </w:r>
            <w:r>
              <w:rPr>
                <w:rFonts w:hint="eastAsia"/>
              </w:rPr>
              <w:t>、</w:t>
            </w:r>
            <w:r w:rsidR="00FE5EA3" w:rsidRPr="00FE5EA3">
              <w:t>物质的温度越高，则所具有的热量愈多</w:t>
            </w:r>
            <w:r w:rsidR="00FE5EA3">
              <w:rPr>
                <w:rFonts w:hint="eastAsia"/>
              </w:rPr>
              <w:t>。（</w:t>
            </w:r>
            <w:r w:rsidR="00FE5EA3">
              <w:rPr>
                <w:rFonts w:hint="eastAsia"/>
              </w:rPr>
              <w:t xml:space="preserve"> </w:t>
            </w:r>
            <w:r w:rsidR="00FE5EA3">
              <w:t xml:space="preserve">   </w:t>
            </w:r>
            <w:r w:rsidR="00104DB1">
              <w:t xml:space="preserve">  </w:t>
            </w:r>
            <w:r w:rsidR="00FE5EA3">
              <w:rPr>
                <w:rFonts w:hint="eastAsia"/>
              </w:rPr>
              <w:t>）</w:t>
            </w:r>
          </w:p>
          <w:p w:rsidR="00192A01" w:rsidRPr="003E5A8F" w:rsidRDefault="0091263E" w:rsidP="00192A01">
            <w:pPr>
              <w:tabs>
                <w:tab w:val="left" w:pos="4140"/>
              </w:tabs>
              <w:spacing w:line="400" w:lineRule="exact"/>
            </w:pPr>
            <w:r>
              <w:t>6</w:t>
            </w:r>
            <w:r>
              <w:rPr>
                <w:rFonts w:hint="eastAsia"/>
              </w:rPr>
              <w:t>、</w:t>
            </w:r>
            <w:r w:rsidR="00192A01" w:rsidRPr="003E5A8F">
              <w:t>熵流</w:t>
            </w:r>
            <w:r w:rsidR="00192A01">
              <w:rPr>
                <w:rFonts w:hint="eastAsia"/>
              </w:rPr>
              <w:t>可能大于零、等于零或小于零而</w:t>
            </w:r>
            <w:r w:rsidR="00192A01" w:rsidRPr="003E5A8F">
              <w:t>熵产</w:t>
            </w:r>
            <w:r w:rsidR="00104DB1">
              <w:rPr>
                <w:rFonts w:hint="eastAsia"/>
              </w:rPr>
              <w:t>不可能小于零</w:t>
            </w:r>
            <w:r w:rsidR="00192A01" w:rsidRPr="003E5A8F">
              <w:rPr>
                <w:rFonts w:hint="eastAsia"/>
              </w:rPr>
              <w:t>。</w:t>
            </w:r>
            <w:r w:rsidR="00192A01" w:rsidRPr="00192A01">
              <w:rPr>
                <w:rFonts w:hint="eastAsia"/>
              </w:rPr>
              <w:t>（</w:t>
            </w:r>
            <w:r w:rsidR="00104DB1">
              <w:t xml:space="preserve">      </w:t>
            </w:r>
            <w:r w:rsidR="00192A01" w:rsidRPr="00192A01">
              <w:rPr>
                <w:rFonts w:hint="eastAsia"/>
              </w:rPr>
              <w:t>）</w:t>
            </w:r>
          </w:p>
          <w:p w:rsidR="00D666DA" w:rsidRPr="0091263E" w:rsidRDefault="00D666DA" w:rsidP="0091263E">
            <w:pPr>
              <w:tabs>
                <w:tab w:val="left" w:pos="4140"/>
              </w:tabs>
              <w:spacing w:beforeLines="50" w:before="156" w:afterLines="50" w:after="156" w:line="400" w:lineRule="exact"/>
              <w:rPr>
                <w:b/>
                <w:szCs w:val="21"/>
              </w:rPr>
            </w:pPr>
            <w:r w:rsidRPr="0091263E">
              <w:rPr>
                <w:rFonts w:ascii="宋体" w:hAnsi="宋体" w:hint="eastAsia"/>
                <w:b/>
                <w:szCs w:val="21"/>
              </w:rPr>
              <w:t>四、简答题</w:t>
            </w:r>
            <w:r w:rsidRPr="0091263E">
              <w:rPr>
                <w:rFonts w:ascii="宋体" w:hAnsi="宋体" w:hint="eastAsia"/>
                <w:b/>
                <w:color w:val="000000"/>
                <w:szCs w:val="21"/>
              </w:rPr>
              <w:t>（共计</w:t>
            </w:r>
            <w:r w:rsidR="00192A01">
              <w:rPr>
                <w:rFonts w:ascii="宋体" w:hAnsi="宋体"/>
                <w:b/>
                <w:color w:val="000000"/>
                <w:szCs w:val="21"/>
              </w:rPr>
              <w:t>32</w:t>
            </w:r>
            <w:r w:rsidRPr="0091263E">
              <w:rPr>
                <w:rFonts w:ascii="宋体" w:hAnsi="宋体" w:hint="eastAsia"/>
                <w:b/>
                <w:color w:val="000000"/>
                <w:szCs w:val="21"/>
              </w:rPr>
              <w:t>分）</w:t>
            </w:r>
          </w:p>
          <w:p w:rsidR="00192A01" w:rsidRDefault="00BD18BB" w:rsidP="00192A01">
            <w:pPr>
              <w:autoSpaceDE w:val="0"/>
              <w:autoSpaceDN w:val="0"/>
              <w:adjustRightInd w:val="0"/>
              <w:spacing w:line="400" w:lineRule="exact"/>
              <w:ind w:left="360" w:hanging="360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1、</w:t>
            </w:r>
            <w:r w:rsidR="00F006EE" w:rsidRPr="00F006EE">
              <w:rPr>
                <w:rFonts w:ascii="宋体" w:cs="宋体" w:hint="eastAsia"/>
                <w:color w:val="000000"/>
                <w:kern w:val="0"/>
                <w:szCs w:val="21"/>
              </w:rPr>
              <w:t>压缩比升高对汽油机所对应的理想循环（定容加热循环）的性能有何影响？是否压缩比越高越好？</w:t>
            </w:r>
          </w:p>
          <w:p w:rsidR="00F006EE" w:rsidRPr="00F006EE" w:rsidRDefault="00192A01" w:rsidP="00192A01">
            <w:pPr>
              <w:autoSpaceDE w:val="0"/>
              <w:autoSpaceDN w:val="0"/>
              <w:adjustRightInd w:val="0"/>
              <w:spacing w:line="400" w:lineRule="exact"/>
              <w:ind w:leftChars="50" w:left="105" w:firstLineChars="100" w:firstLine="220"/>
              <w:rPr>
                <w:rFonts w:ascii="宋体" w:cs="宋体"/>
                <w:color w:val="000000"/>
                <w:kern w:val="0"/>
                <w:szCs w:val="21"/>
              </w:rPr>
            </w:pP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（</w:t>
            </w:r>
            <w:r>
              <w:rPr>
                <w:rFonts w:asciiTheme="minorEastAsia" w:eastAsiaTheme="minorEastAsia" w:hAnsiTheme="minorEastAsia" w:cs="Calibri"/>
                <w:noProof/>
                <w:sz w:val="22"/>
                <w:szCs w:val="22"/>
              </w:rPr>
              <w:t>5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分）</w:t>
            </w:r>
            <w:r w:rsidR="00F006EE" w:rsidRPr="00F006EE">
              <w:rPr>
                <w:rFonts w:ascii="宋体" w:cs="宋体"/>
                <w:color w:val="000000"/>
                <w:kern w:val="0"/>
                <w:szCs w:val="21"/>
              </w:rPr>
              <w:t xml:space="preserve"> </w:t>
            </w:r>
          </w:p>
          <w:p w:rsidR="00D666DA" w:rsidRPr="00F006EE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422A95" w:rsidRDefault="00422A95" w:rsidP="00D666DA">
            <w:pPr>
              <w:tabs>
                <w:tab w:val="left" w:pos="4140"/>
              </w:tabs>
              <w:spacing w:line="400" w:lineRule="exact"/>
            </w:pPr>
          </w:p>
          <w:p w:rsidR="00747193" w:rsidRDefault="00747193" w:rsidP="00747193">
            <w:pPr>
              <w:tabs>
                <w:tab w:val="left" w:pos="4140"/>
              </w:tabs>
              <w:spacing w:line="400" w:lineRule="exact"/>
              <w:rPr>
                <w:rFonts w:hint="eastAsia"/>
                <w:sz w:val="18"/>
              </w:rPr>
            </w:pPr>
          </w:p>
          <w:p w:rsidR="00D666DA" w:rsidRPr="004B7608" w:rsidRDefault="009A190D" w:rsidP="00D666DA">
            <w:pPr>
              <w:tabs>
                <w:tab w:val="left" w:pos="4140"/>
              </w:tabs>
              <w:spacing w:line="400" w:lineRule="exact"/>
            </w:pPr>
            <w:r>
              <w:t>2</w:t>
            </w:r>
            <w:r w:rsidR="00BD18BB">
              <w:rPr>
                <w:rFonts w:hint="eastAsia"/>
              </w:rPr>
              <w:t>、</w:t>
            </w:r>
            <w:r w:rsidR="0060386B" w:rsidRPr="0060386B">
              <w:rPr>
                <w:rFonts w:hint="eastAsia"/>
              </w:rPr>
              <w:t>状态量</w:t>
            </w:r>
            <w:r w:rsidR="0060386B" w:rsidRPr="0060386B">
              <w:rPr>
                <w:rFonts w:hint="eastAsia"/>
              </w:rPr>
              <w:t>(</w:t>
            </w:r>
            <w:r w:rsidR="0060386B" w:rsidRPr="0060386B">
              <w:rPr>
                <w:rFonts w:hint="eastAsia"/>
              </w:rPr>
              <w:t>参数</w:t>
            </w:r>
            <w:r w:rsidR="0060386B" w:rsidRPr="0060386B">
              <w:rPr>
                <w:rFonts w:hint="eastAsia"/>
              </w:rPr>
              <w:t>)</w:t>
            </w:r>
            <w:r w:rsidR="0060386B" w:rsidRPr="0060386B">
              <w:rPr>
                <w:rFonts w:hint="eastAsia"/>
              </w:rPr>
              <w:t>与过程量有什么不同</w:t>
            </w:r>
            <w:r w:rsidR="0060386B" w:rsidRPr="0060386B">
              <w:rPr>
                <w:rFonts w:hint="eastAsia"/>
              </w:rPr>
              <w:t>?</w:t>
            </w:r>
            <w:r w:rsidR="0060386B" w:rsidRPr="0060386B">
              <w:rPr>
                <w:rFonts w:hint="eastAsia"/>
              </w:rPr>
              <w:t>常用的状态参数哪些是可以直接测定的</w:t>
            </w:r>
            <w:r w:rsidR="0060386B" w:rsidRPr="0060386B">
              <w:rPr>
                <w:rFonts w:hint="eastAsia"/>
              </w:rPr>
              <w:t>?</w:t>
            </w:r>
            <w:r w:rsidR="0060386B" w:rsidRPr="0060386B">
              <w:rPr>
                <w:rFonts w:hint="eastAsia"/>
              </w:rPr>
              <w:t>哪些又是不可直接测定的？</w:t>
            </w:r>
          </w:p>
          <w:p w:rsidR="00D666DA" w:rsidRDefault="00192A01" w:rsidP="00D666DA">
            <w:pPr>
              <w:tabs>
                <w:tab w:val="left" w:pos="4140"/>
              </w:tabs>
              <w:spacing w:line="400" w:lineRule="exact"/>
            </w:pPr>
            <w:r>
              <w:rPr>
                <w:rFonts w:hint="eastAsia"/>
              </w:rPr>
              <w:t xml:space="preserve">   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（</w:t>
            </w:r>
            <w:r w:rsidR="00196BF7">
              <w:rPr>
                <w:rFonts w:asciiTheme="minorEastAsia" w:eastAsiaTheme="minorEastAsia" w:hAnsiTheme="minorEastAsia" w:cs="Calibri"/>
                <w:noProof/>
                <w:sz w:val="22"/>
                <w:szCs w:val="22"/>
              </w:rPr>
              <w:t>6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分）</w:t>
            </w:r>
          </w:p>
          <w:p w:rsidR="0060386B" w:rsidRPr="00B01B7C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60386B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60386B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192A01" w:rsidRDefault="009A190D" w:rsidP="00192A01">
            <w:pPr>
              <w:spacing w:line="400" w:lineRule="exact"/>
              <w:ind w:left="210" w:hangingChars="100" w:hanging="210"/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3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、三块相同的金属块被加热到温度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>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A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，第一块迅速被冷却到环境温度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>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0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，其熵变为</w:t>
            </w:r>
            <w:r w:rsidR="00BD18BB" w:rsidRPr="006872C7">
              <w:rPr>
                <w:color w:val="000000" w:themeColor="text1"/>
                <w:szCs w:val="21"/>
              </w:rPr>
              <w:t>ΔS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1</w:t>
            </w:r>
            <w:r w:rsidR="00BD18BB" w:rsidRPr="006872C7">
              <w:rPr>
                <w:color w:val="000000" w:themeColor="text1"/>
                <w:szCs w:val="21"/>
              </w:rPr>
              <w:t xml:space="preserve"> 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；第二块在环境中缓慢冷却到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>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0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，其熵变为</w:t>
            </w:r>
            <w:r w:rsidR="00BD18BB" w:rsidRPr="006872C7">
              <w:rPr>
                <w:color w:val="000000" w:themeColor="text1"/>
                <w:szCs w:val="21"/>
              </w:rPr>
              <w:t>ΔS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2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；第三块先与温度为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>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B</w:t>
            </w:r>
            <w:r w:rsidR="00BD18BB" w:rsidRPr="006872C7">
              <w:rPr>
                <w:color w:val="000000" w:themeColor="text1"/>
                <w:szCs w:val="21"/>
              </w:rPr>
              <w:t xml:space="preserve"> (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>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A</w:t>
            </w:r>
            <w:r w:rsidR="00BD18BB" w:rsidRPr="006872C7">
              <w:rPr>
                <w:color w:val="000000" w:themeColor="text1"/>
                <w:szCs w:val="21"/>
              </w:rPr>
              <w:t>&gt;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 xml:space="preserve"> 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B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 xml:space="preserve"> </w:t>
            </w:r>
            <w:r w:rsidR="00BD18BB" w:rsidRPr="006872C7">
              <w:rPr>
                <w:color w:val="000000" w:themeColor="text1"/>
                <w:szCs w:val="21"/>
              </w:rPr>
              <w:t>&gt;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>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0</w:t>
            </w:r>
            <w:r w:rsidR="00BD18BB" w:rsidRPr="006872C7">
              <w:rPr>
                <w:color w:val="000000" w:themeColor="text1"/>
                <w:szCs w:val="21"/>
              </w:rPr>
              <w:t>)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的热源接触，达到平衡后再被冷却到环境温度</w:t>
            </w:r>
            <w:r w:rsidR="00BD18BB" w:rsidRPr="006872C7">
              <w:rPr>
                <w:i/>
                <w:iCs/>
                <w:color w:val="000000" w:themeColor="text1"/>
                <w:szCs w:val="21"/>
              </w:rPr>
              <w:t>T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0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，其熵变为</w:t>
            </w:r>
            <w:r w:rsidR="00BD18BB" w:rsidRPr="006872C7">
              <w:rPr>
                <w:color w:val="000000" w:themeColor="text1"/>
                <w:szCs w:val="21"/>
              </w:rPr>
              <w:t>ΔS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3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；试说明这三个过程</w:t>
            </w:r>
            <w:r w:rsidR="00BD18BB" w:rsidRPr="006872C7">
              <w:rPr>
                <w:color w:val="000000" w:themeColor="text1"/>
                <w:szCs w:val="21"/>
              </w:rPr>
              <w:t>ΔS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1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、</w:t>
            </w:r>
            <w:r w:rsidR="00BD18BB" w:rsidRPr="006872C7">
              <w:rPr>
                <w:color w:val="000000" w:themeColor="text1"/>
                <w:szCs w:val="21"/>
              </w:rPr>
              <w:t>ΔS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2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和</w:t>
            </w:r>
            <w:r w:rsidR="00BD18BB" w:rsidRPr="006872C7">
              <w:rPr>
                <w:color w:val="000000" w:themeColor="text1"/>
                <w:szCs w:val="21"/>
              </w:rPr>
              <w:t>ΔS</w:t>
            </w:r>
            <w:r w:rsidR="00BD18BB" w:rsidRPr="006872C7">
              <w:rPr>
                <w:color w:val="000000" w:themeColor="text1"/>
                <w:szCs w:val="21"/>
                <w:vertAlign w:val="subscript"/>
              </w:rPr>
              <w:t>3</w:t>
            </w:r>
            <w:r w:rsidR="00BD18BB" w:rsidRPr="006872C7">
              <w:rPr>
                <w:rFonts w:hint="eastAsia"/>
                <w:color w:val="000000" w:themeColor="text1"/>
                <w:szCs w:val="21"/>
              </w:rPr>
              <w:t>的大小关系。并简要说明理由。</w:t>
            </w:r>
          </w:p>
          <w:p w:rsidR="00BD18BB" w:rsidRPr="006872C7" w:rsidRDefault="00192A01" w:rsidP="00192A01">
            <w:pPr>
              <w:spacing w:line="400" w:lineRule="exact"/>
              <w:ind w:firstLineChars="100" w:firstLine="220"/>
              <w:rPr>
                <w:color w:val="000000" w:themeColor="text1"/>
                <w:szCs w:val="21"/>
              </w:rPr>
            </w:pP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（</w:t>
            </w:r>
            <w:r>
              <w:rPr>
                <w:rFonts w:asciiTheme="minorEastAsia" w:eastAsiaTheme="minorEastAsia" w:hAnsiTheme="minorEastAsia" w:cs="Calibri"/>
                <w:noProof/>
                <w:sz w:val="22"/>
                <w:szCs w:val="22"/>
              </w:rPr>
              <w:t>5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分）</w:t>
            </w:r>
          </w:p>
          <w:p w:rsidR="00BD18BB" w:rsidRPr="006872C7" w:rsidRDefault="00BD18BB" w:rsidP="00BD18BB">
            <w:pPr>
              <w:ind w:firstLineChars="100" w:firstLine="210"/>
              <w:rPr>
                <w:color w:val="000000" w:themeColor="text1"/>
                <w:szCs w:val="21"/>
              </w:rPr>
            </w:pPr>
          </w:p>
          <w:p w:rsidR="0060386B" w:rsidRDefault="0060386B" w:rsidP="00D666DA">
            <w:pPr>
              <w:tabs>
                <w:tab w:val="left" w:pos="4140"/>
              </w:tabs>
              <w:spacing w:line="400" w:lineRule="exact"/>
            </w:pPr>
          </w:p>
          <w:p w:rsidR="00DD7BF1" w:rsidRDefault="00DD7BF1" w:rsidP="00D666DA">
            <w:pPr>
              <w:tabs>
                <w:tab w:val="left" w:pos="4140"/>
              </w:tabs>
              <w:spacing w:line="400" w:lineRule="exact"/>
            </w:pPr>
          </w:p>
          <w:p w:rsidR="006872C7" w:rsidRPr="006872C7" w:rsidRDefault="009A190D" w:rsidP="006872C7">
            <w:pPr>
              <w:spacing w:line="400" w:lineRule="exact"/>
              <w:ind w:left="420" w:hangingChars="200" w:hanging="420"/>
              <w:rPr>
                <w:rFonts w:hint="eastAsia"/>
              </w:rPr>
            </w:pPr>
            <w:r>
              <w:t>4</w:t>
            </w:r>
            <w:r w:rsidR="006872C7">
              <w:rPr>
                <w:rFonts w:hint="eastAsia"/>
              </w:rPr>
              <w:t>、</w:t>
            </w:r>
            <w:r w:rsidR="006872C7" w:rsidRPr="006872C7">
              <w:rPr>
                <w:rFonts w:hint="eastAsia"/>
              </w:rPr>
              <w:t>通过分析</w:t>
            </w:r>
            <w:r w:rsidR="00196BF7" w:rsidRPr="006872C7">
              <w:rPr>
                <w:rFonts w:hint="eastAsia"/>
              </w:rPr>
              <w:t>压缩机</w:t>
            </w:r>
            <w:r w:rsidR="00196BF7">
              <w:rPr>
                <w:rFonts w:hint="eastAsia"/>
              </w:rPr>
              <w:t>从同一初态分别经</w:t>
            </w:r>
            <w:r w:rsidR="00196BF7">
              <w:rPr>
                <w:rFonts w:hint="eastAsia"/>
              </w:rPr>
              <w:t>可逆</w:t>
            </w:r>
            <w:r w:rsidR="006872C7" w:rsidRPr="006872C7">
              <w:rPr>
                <w:rFonts w:hint="eastAsia"/>
              </w:rPr>
              <w:t>定温</w:t>
            </w:r>
            <w:r w:rsidR="00196BF7" w:rsidRPr="006872C7">
              <w:rPr>
                <w:rFonts w:hint="eastAsia"/>
              </w:rPr>
              <w:t>压缩</w:t>
            </w:r>
            <w:r w:rsidR="006872C7" w:rsidRPr="006872C7">
              <w:rPr>
                <w:rFonts w:hint="eastAsia"/>
              </w:rPr>
              <w:t>、</w:t>
            </w:r>
            <w:r w:rsidR="00196BF7">
              <w:rPr>
                <w:rFonts w:hint="eastAsia"/>
              </w:rPr>
              <w:t>可逆</w:t>
            </w:r>
            <w:r w:rsidR="006872C7" w:rsidRPr="006872C7">
              <w:rPr>
                <w:rFonts w:hint="eastAsia"/>
              </w:rPr>
              <w:t>绝热</w:t>
            </w:r>
            <w:r w:rsidR="00196BF7" w:rsidRPr="006872C7">
              <w:rPr>
                <w:rFonts w:hint="eastAsia"/>
              </w:rPr>
              <w:t>压缩</w:t>
            </w:r>
            <w:r w:rsidR="00196BF7">
              <w:rPr>
                <w:rFonts w:hint="eastAsia"/>
              </w:rPr>
              <w:t>和</w:t>
            </w:r>
            <w:r w:rsidR="00196BF7">
              <w:rPr>
                <w:rFonts w:hint="eastAsia"/>
              </w:rPr>
              <w:t>可逆</w:t>
            </w:r>
            <w:r w:rsidR="006872C7" w:rsidRPr="006872C7">
              <w:rPr>
                <w:rFonts w:hint="eastAsia"/>
              </w:rPr>
              <w:t>多变</w:t>
            </w:r>
            <w:r w:rsidR="00196BF7" w:rsidRPr="006872C7">
              <w:rPr>
                <w:rFonts w:hint="eastAsia"/>
              </w:rPr>
              <w:t>压缩</w:t>
            </w:r>
            <w:r w:rsidR="006872C7" w:rsidRPr="006872C7">
              <w:rPr>
                <w:rFonts w:hint="eastAsia"/>
              </w:rPr>
              <w:t>三种压缩过程</w:t>
            </w:r>
            <w:r w:rsidR="00196BF7">
              <w:rPr>
                <w:rFonts w:hint="eastAsia"/>
              </w:rPr>
              <w:t>到相同的终态</w:t>
            </w:r>
            <w:r w:rsidR="006872C7" w:rsidRPr="006872C7">
              <w:rPr>
                <w:rFonts w:hint="eastAsia"/>
              </w:rPr>
              <w:t>，给出压缩机的理想压缩过程，并分析采用多级压缩的原因。（</w:t>
            </w:r>
            <w:r w:rsidR="00196BF7">
              <w:t>8</w:t>
            </w:r>
            <w:r w:rsidR="006872C7" w:rsidRPr="006872C7">
              <w:rPr>
                <w:rFonts w:hint="eastAsia"/>
              </w:rPr>
              <w:t>分）</w:t>
            </w:r>
          </w:p>
          <w:p w:rsidR="00DD7BF1" w:rsidRDefault="00DD7BF1" w:rsidP="006872C7">
            <w:pPr>
              <w:tabs>
                <w:tab w:val="left" w:pos="4140"/>
              </w:tabs>
              <w:spacing w:line="400" w:lineRule="exact"/>
            </w:pPr>
          </w:p>
          <w:p w:rsidR="003653BB" w:rsidRDefault="003653BB" w:rsidP="006872C7">
            <w:pPr>
              <w:tabs>
                <w:tab w:val="left" w:pos="4140"/>
              </w:tabs>
              <w:spacing w:line="400" w:lineRule="exact"/>
            </w:pPr>
          </w:p>
          <w:p w:rsidR="003653BB" w:rsidRDefault="003653BB" w:rsidP="006872C7">
            <w:pPr>
              <w:tabs>
                <w:tab w:val="left" w:pos="4140"/>
              </w:tabs>
              <w:spacing w:line="400" w:lineRule="exact"/>
            </w:pPr>
          </w:p>
          <w:p w:rsidR="003653BB" w:rsidRDefault="003653BB" w:rsidP="006872C7">
            <w:pPr>
              <w:tabs>
                <w:tab w:val="left" w:pos="4140"/>
              </w:tabs>
              <w:spacing w:line="400" w:lineRule="exact"/>
            </w:pPr>
          </w:p>
          <w:p w:rsidR="003653BB" w:rsidRDefault="003653BB" w:rsidP="006872C7">
            <w:pPr>
              <w:tabs>
                <w:tab w:val="left" w:pos="4140"/>
              </w:tabs>
              <w:spacing w:line="400" w:lineRule="exact"/>
            </w:pPr>
          </w:p>
          <w:p w:rsidR="00196BF7" w:rsidRPr="00196BF7" w:rsidRDefault="00196BF7" w:rsidP="006872C7">
            <w:pPr>
              <w:tabs>
                <w:tab w:val="left" w:pos="4140"/>
              </w:tabs>
              <w:spacing w:line="400" w:lineRule="exact"/>
            </w:pPr>
          </w:p>
          <w:p w:rsidR="003653BB" w:rsidRPr="004B7608" w:rsidRDefault="009A190D" w:rsidP="003653BB">
            <w:pPr>
              <w:tabs>
                <w:tab w:val="left" w:pos="4140"/>
              </w:tabs>
              <w:spacing w:line="400" w:lineRule="exact"/>
              <w:ind w:left="420" w:hangingChars="200" w:hanging="420"/>
            </w:pPr>
            <w:r>
              <w:t>5</w:t>
            </w:r>
            <w:r w:rsidR="003653BB">
              <w:rPr>
                <w:rFonts w:hint="eastAsia"/>
              </w:rPr>
              <w:t>、在同一</w:t>
            </w:r>
            <w:r w:rsidR="003653BB">
              <w:rPr>
                <w:rFonts w:hint="eastAsia"/>
              </w:rPr>
              <w:t>p-v</w:t>
            </w:r>
            <w:r w:rsidR="003653BB">
              <w:rPr>
                <w:rFonts w:hint="eastAsia"/>
              </w:rPr>
              <w:t>、</w:t>
            </w:r>
            <w:r w:rsidR="003653BB">
              <w:rPr>
                <w:rFonts w:hint="eastAsia"/>
              </w:rPr>
              <w:t>T</w:t>
            </w:r>
            <w:r w:rsidR="003653BB">
              <w:t>-s</w:t>
            </w:r>
            <w:r w:rsidR="003653BB">
              <w:rPr>
                <w:rFonts w:hint="eastAsia"/>
              </w:rPr>
              <w:t>图上画出四种基本过程线，并将工质同时满足又膨胀、又降温、又吸热的区域表示出来</w:t>
            </w:r>
            <w:r w:rsidR="00196BF7">
              <w:rPr>
                <w:rFonts w:hint="eastAsia"/>
              </w:rPr>
              <w:t>。</w:t>
            </w:r>
            <w:r w:rsidR="003653BB">
              <w:rPr>
                <w:rFonts w:hint="eastAsia"/>
              </w:rPr>
              <w:t>（</w:t>
            </w:r>
            <w:r>
              <w:t>8</w:t>
            </w:r>
            <w:r w:rsidR="003653BB">
              <w:rPr>
                <w:rFonts w:hint="eastAsia"/>
              </w:rPr>
              <w:t>分）</w:t>
            </w:r>
          </w:p>
          <w:p w:rsidR="003653BB" w:rsidRDefault="003653BB" w:rsidP="003653BB">
            <w:pPr>
              <w:tabs>
                <w:tab w:val="left" w:pos="4140"/>
              </w:tabs>
              <w:spacing w:line="400" w:lineRule="exact"/>
              <w:ind w:left="420" w:hangingChars="200" w:hanging="420"/>
            </w:pPr>
          </w:p>
          <w:p w:rsidR="003653BB" w:rsidRDefault="003653BB" w:rsidP="006872C7">
            <w:pPr>
              <w:tabs>
                <w:tab w:val="left" w:pos="4140"/>
              </w:tabs>
              <w:spacing w:line="400" w:lineRule="exact"/>
            </w:pPr>
          </w:p>
          <w:p w:rsidR="00196BF7" w:rsidRDefault="00196BF7" w:rsidP="006872C7">
            <w:pPr>
              <w:tabs>
                <w:tab w:val="left" w:pos="4140"/>
              </w:tabs>
              <w:spacing w:line="400" w:lineRule="exact"/>
            </w:pPr>
          </w:p>
          <w:p w:rsidR="00196BF7" w:rsidRDefault="00196BF7" w:rsidP="006872C7">
            <w:pPr>
              <w:tabs>
                <w:tab w:val="left" w:pos="4140"/>
              </w:tabs>
              <w:spacing w:line="400" w:lineRule="exact"/>
            </w:pPr>
          </w:p>
          <w:p w:rsidR="00196BF7" w:rsidRPr="00196BF7" w:rsidRDefault="00196BF7" w:rsidP="006872C7">
            <w:pPr>
              <w:tabs>
                <w:tab w:val="left" w:pos="4140"/>
              </w:tabs>
              <w:spacing w:line="400" w:lineRule="exact"/>
              <w:rPr>
                <w:rFonts w:hint="eastAsia"/>
              </w:rPr>
            </w:pPr>
          </w:p>
          <w:p w:rsidR="00D666DA" w:rsidRPr="0091263E" w:rsidRDefault="00D666DA" w:rsidP="00DD7BF1">
            <w:pPr>
              <w:tabs>
                <w:tab w:val="left" w:pos="4140"/>
              </w:tabs>
              <w:spacing w:beforeLines="50" w:before="156" w:afterLines="50" w:after="156" w:line="400" w:lineRule="exact"/>
              <w:rPr>
                <w:b/>
                <w:szCs w:val="21"/>
              </w:rPr>
            </w:pPr>
            <w:r w:rsidRPr="0091263E">
              <w:rPr>
                <w:rFonts w:hint="eastAsia"/>
                <w:b/>
                <w:szCs w:val="21"/>
              </w:rPr>
              <w:lastRenderedPageBreak/>
              <w:t>五、计算题</w:t>
            </w:r>
            <w:r w:rsidRPr="0091263E">
              <w:rPr>
                <w:rFonts w:ascii="宋体" w:hAnsi="宋体" w:hint="eastAsia"/>
                <w:b/>
                <w:color w:val="000000"/>
                <w:szCs w:val="21"/>
              </w:rPr>
              <w:t>（共计</w:t>
            </w:r>
            <w:r w:rsidR="00192A01">
              <w:rPr>
                <w:rFonts w:ascii="宋体" w:hAnsi="宋体"/>
                <w:b/>
                <w:color w:val="000000"/>
                <w:szCs w:val="21"/>
              </w:rPr>
              <w:t>34</w:t>
            </w:r>
            <w:r w:rsidRPr="0091263E">
              <w:rPr>
                <w:rFonts w:ascii="宋体" w:hAnsi="宋体" w:hint="eastAsia"/>
                <w:b/>
                <w:color w:val="000000"/>
                <w:szCs w:val="21"/>
              </w:rPr>
              <w:t>分）</w:t>
            </w:r>
          </w:p>
          <w:p w:rsidR="008C1DF0" w:rsidRPr="008C1DF0" w:rsidRDefault="008C1DF0" w:rsidP="008C1DF0">
            <w:pPr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</w:pP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1、一闭口系从状态1沿1-2-3到状态3，传递外界热量20KJ，对外做功50KJ，p-v图如图所示。</w:t>
            </w:r>
          </w:p>
          <w:p w:rsidR="008C1DF0" w:rsidRPr="008C1DF0" w:rsidRDefault="008C1DF0" w:rsidP="008C1DF0">
            <w:pPr>
              <w:ind w:firstLineChars="200" w:firstLine="440"/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</w:pP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(1）1-4-3变化时，对外做功15KJ，求该过程系统与外界交换的热量。</w:t>
            </w:r>
          </w:p>
          <w:p w:rsidR="008C1DF0" w:rsidRPr="008C1DF0" w:rsidRDefault="008C1DF0" w:rsidP="008C1DF0">
            <w:pPr>
              <w:ind w:firstLineChars="200" w:firstLine="440"/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</w:pP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(2）从3沿曲线到1，外界对系统做功20KJ，求该过程系统与外界交换的热量。</w:t>
            </w:r>
          </w:p>
          <w:p w:rsidR="008C1DF0" w:rsidRPr="008C1DF0" w:rsidRDefault="008C1DF0" w:rsidP="008C1DF0">
            <w:pPr>
              <w:ind w:firstLineChars="200" w:firstLine="440"/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</w:pP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(3）U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  <w:vertAlign w:val="subscript"/>
              </w:rPr>
              <w:t>2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=100KJ，U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  <w:vertAlign w:val="subscript"/>
              </w:rPr>
              <w:t>3</w:t>
            </w:r>
            <w:r w:rsidRPr="008C1DF0"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>=80KJ，求过程2-3传递的热量和状态1的内能。（10分）</w:t>
            </w:r>
          </w:p>
          <w:p w:rsidR="008C1DF0" w:rsidRPr="008C1DF0" w:rsidRDefault="008C1DF0" w:rsidP="008C1DF0">
            <w:pPr>
              <w:rPr>
                <w:rFonts w:ascii="Calibri" w:hAnsi="Calibri" w:cs="Calibri"/>
                <w:noProof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Calibri" w:hint="eastAsia"/>
                <w:noProof/>
                <w:sz w:val="22"/>
                <w:szCs w:val="22"/>
              </w:rPr>
              <w:t xml:space="preserve"> </w:t>
            </w:r>
            <w:r>
              <w:rPr>
                <w:rFonts w:asciiTheme="minorEastAsia" w:eastAsiaTheme="minorEastAsia" w:hAnsiTheme="minorEastAsia" w:cs="Calibri"/>
                <w:noProof/>
                <w:sz w:val="22"/>
                <w:szCs w:val="22"/>
              </w:rPr>
              <w:t xml:space="preserve">    </w:t>
            </w: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35560</wp:posOffset>
                      </wp:positionV>
                      <wp:extent cx="2956560" cy="1100455"/>
                      <wp:effectExtent l="0" t="0" r="0" b="99695"/>
                      <wp:wrapNone/>
                      <wp:docPr id="289" name="组合 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956560" cy="1100455"/>
                                <a:chOff x="0" y="0"/>
                                <a:chExt cx="2956367" cy="1100257"/>
                              </a:xfrm>
                            </wpg:grpSpPr>
                            <wps:wsp>
                              <wps:cNvPr id="10" name="矩形 8"/>
                              <wps:cNvSpPr/>
                              <wps:spPr>
                                <a:xfrm>
                                  <a:off x="577970" y="232913"/>
                                  <a:ext cx="1820133" cy="602377"/>
                                </a:xfrm>
                                <a:prstGeom prst="rect">
                                  <a:avLst/>
                                </a:prstGeom>
                                <a:ln w="190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88" name="组合 288"/>
                              <wpg:cNvGrpSpPr/>
                              <wpg:grpSpPr>
                                <a:xfrm>
                                  <a:off x="0" y="0"/>
                                  <a:ext cx="2956367" cy="1100257"/>
                                  <a:chOff x="0" y="0"/>
                                  <a:chExt cx="2956367" cy="1100257"/>
                                </a:xfrm>
                              </wpg:grpSpPr>
                              <wps:wsp>
                                <wps:cNvPr id="261" name="任意多边形: 形状 261"/>
                                <wps:cNvSpPr/>
                                <wps:spPr>
                                  <a:xfrm>
                                    <a:off x="577970" y="224287"/>
                                    <a:ext cx="1815799" cy="593710"/>
                                  </a:xfrm>
                                  <a:custGeom>
                                    <a:avLst/>
                                    <a:gdLst>
                                      <a:gd name="connsiteX0" fmla="*/ 0 w 1815799"/>
                                      <a:gd name="connsiteY0" fmla="*/ 0 h 593710"/>
                                      <a:gd name="connsiteX1" fmla="*/ 1456106 w 1815799"/>
                                      <a:gd name="connsiteY1" fmla="*/ 286021 h 593710"/>
                                      <a:gd name="connsiteX2" fmla="*/ 1815799 w 1815799"/>
                                      <a:gd name="connsiteY2" fmla="*/ 593710 h 59371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815799" h="593710">
                                        <a:moveTo>
                                          <a:pt x="0" y="0"/>
                                        </a:moveTo>
                                        <a:cubicBezTo>
                                          <a:pt x="576736" y="93534"/>
                                          <a:pt x="1153473" y="187069"/>
                                          <a:pt x="1456106" y="286021"/>
                                        </a:cubicBezTo>
                                        <a:cubicBezTo>
                                          <a:pt x="1758739" y="384973"/>
                                          <a:pt x="1787269" y="489341"/>
                                          <a:pt x="1815799" y="593710"/>
                                        </a:cubicBezTo>
                                      </a:path>
                                    </a:pathLst>
                                  </a:cu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87" name="组合 287"/>
                                <wpg:cNvGrpSpPr/>
                                <wpg:grpSpPr>
                                  <a:xfrm>
                                    <a:off x="0" y="0"/>
                                    <a:ext cx="2956367" cy="1100257"/>
                                    <a:chOff x="0" y="0"/>
                                    <a:chExt cx="2956367" cy="1100257"/>
                                  </a:xfrm>
                                </wpg:grpSpPr>
                                <wps:wsp>
                                  <wps:cNvPr id="11" name="直接箭头连接符 6"/>
                                  <wps:cNvCnPr/>
                                  <wps:spPr>
                                    <a:xfrm>
                                      <a:off x="224287" y="1095555"/>
                                      <a:ext cx="2509283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" name="直接箭头连接符 7"/>
                                  <wps:cNvCnPr/>
                                  <wps:spPr>
                                    <a:xfrm flipV="1">
                                      <a:off x="224287" y="103517"/>
                                      <a:ext cx="0" cy="99674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63" name="文本框 263"/>
                                  <wps:cNvSpPr txBox="1"/>
                                  <wps:spPr>
                                    <a:xfrm>
                                      <a:off x="0" y="8626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104DB1" w:rsidRDefault="00104DB1" w:rsidP="008C1DF0">
                                        <w:r>
                                          <w:rPr>
                                            <w:rFonts w:hint="eastAsia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4" name="文本框 264"/>
                                  <wps:cNvSpPr txBox="1"/>
                                  <wps:spPr>
                                    <a:xfrm>
                                      <a:off x="2570672" y="793630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104DB1" w:rsidRDefault="00104DB1" w:rsidP="008C1DF0">
                                        <w: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5" name="文本框 265"/>
                                  <wps:cNvSpPr txBox="1"/>
                                  <wps:spPr>
                                    <a:xfrm>
                                      <a:off x="370936" y="17253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104DB1" w:rsidRDefault="00104DB1" w:rsidP="008C1DF0">
                                        <w: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8" name="文本框 268"/>
                                  <wps:cNvSpPr txBox="1"/>
                                  <wps:spPr>
                                    <a:xfrm>
                                      <a:off x="2234242" y="0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104DB1" w:rsidRDefault="00104DB1" w:rsidP="008C1DF0">
                                        <w: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9" name="文本框 269"/>
                                  <wps:cNvSpPr txBox="1"/>
                                  <wps:spPr>
                                    <a:xfrm>
                                      <a:off x="362310" y="733245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104DB1" w:rsidRDefault="00104DB1" w:rsidP="008C1DF0">
                                        <w: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71" name="文本框 271"/>
                                  <wps:cNvSpPr txBox="1"/>
                                  <wps:spPr>
                                    <a:xfrm>
                                      <a:off x="2329133" y="698740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104DB1" w:rsidRDefault="00104DB1" w:rsidP="008C1DF0">
                                        <w: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74" name="组合 274"/>
                                <wpg:cNvGrpSpPr/>
                                <wpg:grpSpPr>
                                  <a:xfrm>
                                    <a:off x="1233578" y="733245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272" name="直接连接符 272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73" name="直接连接符 273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75" name="组合 275"/>
                                <wpg:cNvGrpSpPr/>
                                <wpg:grpSpPr>
                                  <a:xfrm>
                                    <a:off x="1406106" y="138023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276" name="直接连接符 276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77" name="直接连接符 277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78" name="组合 278"/>
                                <wpg:cNvGrpSpPr/>
                                <wpg:grpSpPr>
                                  <a:xfrm rot="11700000">
                                    <a:off x="1673525" y="345057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279" name="直接连接符 279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80" name="直接连接符 280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81" name="组合 281"/>
                                <wpg:cNvGrpSpPr/>
                                <wpg:grpSpPr>
                                  <a:xfrm rot="5400000">
                                    <a:off x="2350699" y="444260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282" name="直接连接符 282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83" name="直接连接符 283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84" name="组合 284"/>
                                <wpg:cNvGrpSpPr/>
                                <wpg:grpSpPr>
                                  <a:xfrm rot="5400000">
                                    <a:off x="530525" y="487393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285" name="直接连接符 285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86" name="直接连接符 286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289" o:spid="_x0000_s1028" style="position:absolute;left:0;text-align:left;margin-left:34.45pt;margin-top:2.8pt;width:232.8pt;height:86.65pt;z-index:251717632" coordsize="29563,11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">
                      <v:rect id="矩形 8" o:spid="_x0000_s1029" style="position:absolute;left:5779;top:2329;width:18202;height:6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" fillcolor="white [3201]" strokecolor="black [3200]" strokeweight="1.5pt"/>
                      <v:group id="组合 288" o:spid="_x0000_s1030" style="position:absolute;width:29563;height:11002" coordsize="29563,11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    <v:shape id="任意多边形: 形状 261" o:spid="_x0000_s1031" style="position:absolute;left:5779;top:2242;width:18158;height:5937;visibility:visible;mso-wrap-style:square;v-text-anchor:middle" coordsize="1815799,593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" path="m,c576736,93534,1153473,187069,1456106,286021v302633,98952,331163,203320,359693,307689e" filled="f" strokecolor="black [3040]" strokeweight="1.5pt">
                          <v:path arrowok="t" o:connecttype="custom" o:connectlocs="0,0;1456106,286021;1815799,593710" o:connectangles="0,0,0"/>
                        </v:shape>
                        <v:group id="组合 287" o:spid="_x0000_s1032" style="position:absolute;width:29563;height:11002" coordsize="29563,11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直接箭头连接符 6" o:spid="_x0000_s1033" type="#_x0000_t32" style="position:absolute;left:2242;top:10955;width:250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" strokecolor="black [3040]">
                            <v:stroke endarrow="block"/>
                          </v:shape>
                          <v:shape id="直接箭头连接符 7" o:spid="_x0000_s1034" type="#_x0000_t32" style="position:absolute;left:2242;top:1035;width:0;height:99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" strokecolor="black [3040]">
                            <v:stroke endarrow="block"/>
                          </v:shape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文本框 263" o:spid="_x0000_s1035" type="#_x0000_t202" style="position:absolute;top:86;width:3856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BCo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i2f4OxOOgFz/AgAA//8DAFBLAQItABQABgAIAAAAIQDb4fbL7gAAAIUBAAATAAAAAAAA&#10;AAAAAAAAAAAAAABbQ29udGVudF9UeXBlc10ueG1sUEsBAi0AFAAGAAgAAAAhAFr0LFu/AAAAFQEA&#10;AAsAAAAAAAAAAAAAAAAAHwEAAF9yZWxzLy5yZWxzUEsBAi0AFAAGAAgAAAAhAJ+8EKjHAAAA3AAA&#10;AA8AAAAAAAAAAAAAAAAABwIAAGRycy9kb3ducmV2LnhtbFBLBQYAAAAAAwADALcAAAD7AgAAAAA=&#10;" filled="f" stroked="f" strokeweight=".5pt">
                            <v:textbox>
                              <w:txbxContent>
                                <w:p w:rsidR="00104DB1" w:rsidRDefault="00104DB1" w:rsidP="008C1DF0">
                                  <w:r>
                                    <w:rPr>
                                      <w:rFonts w:hint="eastAsia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文本框 264" o:spid="_x0000_s1036" type="#_x0000_t202" style="position:absolute;left:25706;top:7936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jc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i2f4OxOOgFz/AgAA//8DAFBLAQItABQABgAIAAAAIQDb4fbL7gAAAIUBAAATAAAAAAAA&#10;AAAAAAAAAAAAAABbQ29udGVudF9UeXBlc10ueG1sUEsBAi0AFAAGAAgAAAAhAFr0LFu/AAAAFQEA&#10;AAsAAAAAAAAAAAAAAAAAHwEAAF9yZWxzLy5yZWxzUEsBAi0AFAAGAAgAAAAhABBViNzHAAAA3AAA&#10;AA8AAAAAAAAAAAAAAAAABwIAAGRycy9kb3ducmV2LnhtbFBLBQYAAAAAAwADALcAAAD7AgAAAAA=&#10;" filled="f" stroked="f" strokeweight=".5pt">
                            <v:textbox>
                              <w:txbxContent>
                                <w:p w:rsidR="00104DB1" w:rsidRDefault="00104DB1" w:rsidP="008C1DF0">
                                  <w: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  <v:shape id="文本框 265" o:spid="_x0000_s1037" type="#_x0000_t202" style="position:absolute;left:3709;top:172;width:3857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" filled="f" stroked="f" strokeweight=".5pt">
                            <v:textbox>
                              <w:txbxContent>
                                <w:p w:rsidR="00104DB1" w:rsidRDefault="00104DB1" w:rsidP="008C1DF0">
                                  <w: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文本框 268" o:spid="_x0000_s1038" type="#_x0000_t202" style="position:absolute;left:22342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ILZ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JOqwNZ8IRkPk/AAAA//8DAFBLAQItABQABgAIAAAAIQDb4fbL7gAAAIUBAAATAAAAAAAAAAAA&#10;AAAAAAAAAABbQ29udGVudF9UeXBlc10ueG1sUEsBAi0AFAAGAAgAAAAhAFr0LFu/AAAAFQEAAAsA&#10;AAAAAAAAAAAAAAAAHwEAAF9yZWxzLy5yZWxzUEsBAi0AFAAGAAgAAAAhAJEYgtnEAAAA3AAAAA8A&#10;AAAAAAAAAAAAAAAABwIAAGRycy9kb3ducmV2LnhtbFBLBQYAAAAAAwADALcAAAD4AgAAAAA=&#10;" filled="f" stroked="f" strokeweight=".5pt">
                            <v:textbox>
                              <w:txbxContent>
                                <w:p w:rsidR="00104DB1" w:rsidRDefault="00104DB1" w:rsidP="008C1DF0">
                                  <w: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文本框 269" o:spid="_x0000_s1039" type="#_x0000_t202" style="position:absolute;left:3623;top:7332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CdC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I4eYG/M+EIyNUvAAAA//8DAFBLAQItABQABgAIAAAAIQDb4fbL7gAAAIUBAAATAAAAAAAA&#10;AAAAAAAAAAAAAABbQ29udGVudF9UeXBlc10ueG1sUEsBAi0AFAAGAAgAAAAhAFr0LFu/AAAAFQEA&#10;AAsAAAAAAAAAAAAAAAAAHwEAAF9yZWxzLy5yZWxzUEsBAi0AFAAGAAgAAAAhAP5UJ0LHAAAA3AAA&#10;AA8AAAAAAAAAAAAAAAAABwIAAGRycy9kb3ducmV2LnhtbFBLBQYAAAAAAwADALcAAAD7AgAAAAA=&#10;" filled="f" stroked="f" strokeweight=".5pt">
                            <v:textbox>
                              <w:txbxContent>
                                <w:p w:rsidR="00104DB1" w:rsidRDefault="00104DB1" w:rsidP="008C1DF0">
                                  <w: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文本框 271" o:spid="_x0000_s1040" type="#_x0000_t202" style="position:absolute;left:23291;top:6987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72ZxgAAANw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m8LfmXgE5PIXAAD//wMAUEsBAi0AFAAGAAgAAAAhANvh9svuAAAAhQEAABMAAAAAAAAA&#10;AAAAAAAAAAAAAFtDb250ZW50X1R5cGVzXS54bWxQSwECLQAUAAYACAAAACEAWvQsW78AAAAVAQAA&#10;CwAAAAAAAAAAAAAAAAAfAQAAX3JlbHMvLnJlbHNQSwECLQAUAAYACAAAACEAhfu9mcYAAADcAAAA&#10;DwAAAAAAAAAAAAAAAAAHAgAAZHJzL2Rvd25yZXYueG1sUEsFBgAAAAADAAMAtwAAAPoCAAAAAA==&#10;" filled="f" stroked="f" strokeweight=".5pt">
                            <v:textbox>
                              <w:txbxContent>
                                <w:p w:rsidR="00104DB1" w:rsidRDefault="00104DB1" w:rsidP="008C1DF0">
                                  <w: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274" o:spid="_x0000_s1041" style="position:absolute;left:12335;top:7332;width:899;height:185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        <v:line id="直接连接符 272" o:spid="_x0000_s1042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" strokecolor="black [3040]"/>
                          <v:line id="直接连接符 273" o:spid="_x0000_s1043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" strokecolor="black [3040]"/>
                        </v:group>
                        <v:group id="组合 275" o:spid="_x0000_s1044" style="position:absolute;left:14061;top:1380;width:898;height:185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      <v:line id="直接连接符 276" o:spid="_x0000_s1045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" strokecolor="black [3040]"/>
                          <v:line id="直接连接符 277" o:spid="_x0000_s1046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" strokecolor="black [3040]"/>
                        </v:group>
                        <v:group id="组合 278" o:spid="_x0000_s1047" style="position:absolute;left:16735;top:3450;width:898;height:1850;rotation:-165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">
                          <v:line id="直接连接符 279" o:spid="_x0000_s1048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" strokecolor="black [3040]"/>
                          <v:line id="直接连接符 280" o:spid="_x0000_s1049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" strokecolor="black [3040]"/>
                        </v:group>
                        <v:group id="组合 281" o:spid="_x0000_s1050" style="position:absolute;left:23507;top:4442;width:898;height:1850;rotation:9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">
                          <v:line id="直接连接符 282" o:spid="_x0000_s1051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" strokecolor="black [3040]"/>
                          <v:line id="直接连接符 283" o:spid="_x0000_s1052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" strokecolor="black [3040]"/>
                        </v:group>
                        <v:group id="组合 284" o:spid="_x0000_s1053" style="position:absolute;left:5304;top:4874;width:899;height:1850;rotation:9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">
                          <v:line id="直接连接符 285" o:spid="_x0000_s1054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" strokecolor="black [3040]"/>
                          <v:line id="直接连接符 286" o:spid="_x0000_s1055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" strokecolor="black [3040]"/>
                        </v:group>
                      </v:group>
                    </v:group>
                  </w:pict>
                </mc:Fallback>
              </mc:AlternateContent>
            </w:r>
            <w:r>
              <w:rPr>
                <w:rFonts w:ascii="Calibri" w:hAnsi="Calibri" w:cs="Calibri"/>
                <w:noProof/>
                <w:sz w:val="22"/>
                <w:szCs w:val="22"/>
              </w:rPr>
              <w:t xml:space="preserve">     </w:t>
            </w:r>
          </w:p>
          <w:p w:rsidR="008C1DF0" w:rsidRPr="008C1DF0" w:rsidRDefault="008C1DF0" w:rsidP="008C1DF0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8C1DF0" w:rsidRPr="008C1DF0" w:rsidRDefault="008C1DF0" w:rsidP="008C1DF0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8C1DF0" w:rsidRPr="008C1DF0" w:rsidRDefault="008C1DF0" w:rsidP="008C1DF0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8C1DF0" w:rsidRPr="008C1DF0" w:rsidRDefault="008C1DF0" w:rsidP="008C1DF0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E92A58" w:rsidRPr="008C1DF0" w:rsidRDefault="00E92A58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E92A58" w:rsidRPr="004D0952" w:rsidRDefault="00E92A58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356F17" w:rsidRPr="00356F17" w:rsidRDefault="00356F17" w:rsidP="00356F17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8C1DF0" w:rsidRPr="008C1DF0" w:rsidRDefault="008C1DF0" w:rsidP="008C1DF0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E92A58" w:rsidRDefault="00E92A58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92A58" w:rsidRDefault="00E92A58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D78D2" w:rsidRDefault="00ED78D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D78D2" w:rsidRDefault="00ED78D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ED78D2" w:rsidRDefault="00ED78D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356F17" w:rsidRPr="00356F17" w:rsidRDefault="00356F17" w:rsidP="00196BF7">
            <w:pPr>
              <w:spacing w:line="400" w:lineRule="exact"/>
              <w:ind w:left="420" w:hangingChars="200" w:hanging="420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>2</w:t>
            </w:r>
            <w:r>
              <w:rPr>
                <w:rFonts w:eastAsiaTheme="minorEastAsia" w:hint="eastAsia"/>
                <w:szCs w:val="21"/>
              </w:rPr>
              <w:t>、</w:t>
            </w:r>
            <w:r>
              <w:rPr>
                <w:rFonts w:eastAsiaTheme="minorEastAsia"/>
                <w:szCs w:val="21"/>
              </w:rPr>
              <w:t>0.5</w:t>
            </w:r>
            <w:r w:rsidRPr="00356F17">
              <w:rPr>
                <w:rFonts w:eastAsiaTheme="minorEastAsia"/>
                <w:szCs w:val="21"/>
              </w:rPr>
              <w:t>kmol</w:t>
            </w:r>
            <w:r w:rsidRPr="00356F17">
              <w:rPr>
                <w:rFonts w:eastAsiaTheme="minorEastAsia" w:hint="eastAsia"/>
                <w:szCs w:val="21"/>
              </w:rPr>
              <w:t>理想气体氦，由</w:t>
            </w:r>
            <w:r w:rsidR="00196BF7">
              <w:rPr>
                <w:rFonts w:eastAsiaTheme="minorEastAsia"/>
                <w:szCs w:val="21"/>
              </w:rPr>
              <w:t>25</w:t>
            </w:r>
            <w:r w:rsidRPr="00356F17">
              <w:rPr>
                <w:rFonts w:eastAsiaTheme="minorEastAsia"/>
                <w:szCs w:val="21"/>
              </w:rPr>
              <w:t>℃</w:t>
            </w:r>
            <w:r w:rsidRPr="00356F17">
              <w:rPr>
                <w:rFonts w:eastAsiaTheme="minorEastAsia" w:hint="eastAsia"/>
                <w:szCs w:val="21"/>
              </w:rPr>
              <w:t>，</w:t>
            </w:r>
            <w:r w:rsidRPr="00356F17">
              <w:rPr>
                <w:rFonts w:eastAsiaTheme="minorEastAsia"/>
                <w:szCs w:val="21"/>
              </w:rPr>
              <w:t>2m</w:t>
            </w:r>
            <w:r w:rsidRPr="00356F17">
              <w:rPr>
                <w:rFonts w:eastAsiaTheme="minorEastAsia"/>
                <w:szCs w:val="21"/>
                <w:vertAlign w:val="superscript"/>
              </w:rPr>
              <w:t>3</w:t>
            </w:r>
            <w:r w:rsidRPr="00356F17">
              <w:rPr>
                <w:rFonts w:eastAsiaTheme="minorEastAsia" w:hint="eastAsia"/>
                <w:szCs w:val="21"/>
              </w:rPr>
              <w:t>可逆绝热膨胀到</w:t>
            </w:r>
            <w:r>
              <w:rPr>
                <w:rFonts w:eastAsiaTheme="minorEastAsia"/>
                <w:szCs w:val="21"/>
              </w:rPr>
              <w:t>1</w:t>
            </w:r>
            <w:r>
              <w:rPr>
                <w:rFonts w:eastAsiaTheme="minorEastAsia" w:hint="eastAsia"/>
                <w:szCs w:val="21"/>
              </w:rPr>
              <w:t>.013</w:t>
            </w:r>
            <w:r>
              <w:rPr>
                <w:rFonts w:ascii="宋体" w:hAnsi="宋体" w:hint="eastAsia"/>
                <w:szCs w:val="21"/>
              </w:rPr>
              <w:t>×10</w:t>
            </w:r>
            <w:r w:rsidRPr="00356F17">
              <w:rPr>
                <w:rFonts w:ascii="宋体" w:hAnsi="宋体" w:hint="eastAsia"/>
                <w:szCs w:val="21"/>
                <w:vertAlign w:val="superscript"/>
              </w:rPr>
              <w:t>5</w:t>
            </w:r>
            <w:r>
              <w:rPr>
                <w:rFonts w:eastAsiaTheme="minorEastAsia" w:hint="eastAsia"/>
                <w:szCs w:val="21"/>
              </w:rPr>
              <w:t>Pa</w:t>
            </w:r>
            <w:r w:rsidRPr="00356F17">
              <w:rPr>
                <w:rFonts w:eastAsiaTheme="minorEastAsia" w:hint="eastAsia"/>
                <w:szCs w:val="21"/>
              </w:rPr>
              <w:t>，</w:t>
            </w:r>
            <w:r w:rsidRPr="00356F17">
              <w:rPr>
                <w:rFonts w:eastAsiaTheme="minorEastAsia"/>
                <w:szCs w:val="21"/>
              </w:rPr>
              <w:t>然后在此状态的温度下可逆定温压缩回到</w:t>
            </w:r>
            <w:r>
              <w:rPr>
                <w:rFonts w:eastAsiaTheme="minorEastAsia"/>
                <w:szCs w:val="21"/>
              </w:rPr>
              <w:t>2</w:t>
            </w:r>
            <w:r w:rsidRPr="00356F17">
              <w:rPr>
                <w:rFonts w:eastAsiaTheme="minorEastAsia"/>
                <w:szCs w:val="21"/>
              </w:rPr>
              <w:t>m</w:t>
            </w:r>
            <w:r w:rsidRPr="00356F17">
              <w:rPr>
                <w:rFonts w:eastAsiaTheme="minorEastAsia"/>
                <w:szCs w:val="21"/>
                <w:vertAlign w:val="superscript"/>
              </w:rPr>
              <w:t>3</w:t>
            </w:r>
            <w:r w:rsidRPr="00356F17">
              <w:rPr>
                <w:rFonts w:eastAsiaTheme="minorEastAsia" w:hint="eastAsia"/>
                <w:szCs w:val="21"/>
              </w:rPr>
              <w:t>。</w:t>
            </w:r>
            <w:r w:rsidRPr="00356F17">
              <w:rPr>
                <w:rFonts w:eastAsiaTheme="minorEastAsia"/>
                <w:szCs w:val="21"/>
              </w:rPr>
              <w:t>1</w:t>
            </w:r>
            <w:r w:rsidRPr="00356F17">
              <w:rPr>
                <w:rFonts w:eastAsiaTheme="minorEastAsia" w:hint="eastAsia"/>
                <w:szCs w:val="21"/>
              </w:rPr>
              <w:t>）画出各过</w:t>
            </w:r>
            <w:r w:rsidRPr="00356F17">
              <w:rPr>
                <w:rFonts w:eastAsiaTheme="minorEastAsia"/>
                <w:szCs w:val="21"/>
              </w:rPr>
              <w:t>程的</w:t>
            </w:r>
            <w:r w:rsidRPr="00356F17">
              <w:rPr>
                <w:rFonts w:eastAsiaTheme="minorEastAsia"/>
                <w:i/>
                <w:iCs/>
                <w:szCs w:val="21"/>
              </w:rPr>
              <w:t>p-v</w:t>
            </w:r>
            <w:r w:rsidRPr="00356F17">
              <w:rPr>
                <w:rFonts w:eastAsiaTheme="minorEastAsia" w:hint="eastAsia"/>
                <w:szCs w:val="21"/>
              </w:rPr>
              <w:t>图及</w:t>
            </w:r>
            <w:r w:rsidRPr="00356F17">
              <w:rPr>
                <w:rFonts w:eastAsiaTheme="minorEastAsia"/>
                <w:i/>
                <w:iCs/>
                <w:szCs w:val="21"/>
              </w:rPr>
              <w:t>T-s</w:t>
            </w:r>
            <w:r w:rsidRPr="00356F17">
              <w:rPr>
                <w:rFonts w:eastAsiaTheme="minorEastAsia" w:hint="eastAsia"/>
                <w:szCs w:val="21"/>
              </w:rPr>
              <w:t>图；</w:t>
            </w:r>
            <w:r w:rsidRPr="00356F17">
              <w:rPr>
                <w:rFonts w:eastAsiaTheme="minorEastAsia"/>
                <w:szCs w:val="21"/>
              </w:rPr>
              <w:t>2</w:t>
            </w:r>
            <w:r w:rsidRPr="00356F17">
              <w:rPr>
                <w:rFonts w:eastAsiaTheme="minorEastAsia" w:hint="eastAsia"/>
                <w:szCs w:val="21"/>
              </w:rPr>
              <w:t>）计算整个过程的</w:t>
            </w:r>
            <w:r w:rsidRPr="00356F17">
              <w:rPr>
                <w:rFonts w:eastAsiaTheme="minorEastAsia"/>
                <w:i/>
                <w:iCs/>
                <w:szCs w:val="21"/>
              </w:rPr>
              <w:t>Q</w:t>
            </w:r>
            <w:r w:rsidRPr="00356F17">
              <w:rPr>
                <w:rFonts w:eastAsiaTheme="minorEastAsia" w:hint="eastAsia"/>
                <w:szCs w:val="21"/>
              </w:rPr>
              <w:t>，</w:t>
            </w:r>
            <w:r w:rsidRPr="00356F17">
              <w:rPr>
                <w:rFonts w:eastAsiaTheme="minorEastAsia"/>
                <w:i/>
                <w:iCs/>
                <w:szCs w:val="21"/>
              </w:rPr>
              <w:t>W</w:t>
            </w:r>
            <w:r w:rsidRPr="00356F17">
              <w:rPr>
                <w:rFonts w:eastAsiaTheme="minorEastAsia" w:hint="eastAsia"/>
                <w:szCs w:val="21"/>
              </w:rPr>
              <w:t>，</w:t>
            </w:r>
            <w:r w:rsidRPr="00356F17">
              <w:rPr>
                <w:rFonts w:eastAsiaTheme="minorEastAsia"/>
                <w:szCs w:val="21"/>
              </w:rPr>
              <w:t>Δ</w:t>
            </w:r>
            <w:r w:rsidRPr="00356F17">
              <w:rPr>
                <w:rFonts w:eastAsiaTheme="minorEastAsia"/>
                <w:i/>
                <w:iCs/>
                <w:szCs w:val="21"/>
              </w:rPr>
              <w:t>U</w:t>
            </w:r>
            <w:r w:rsidRPr="00356F17">
              <w:rPr>
                <w:rFonts w:eastAsiaTheme="minorEastAsia" w:hint="eastAsia"/>
                <w:szCs w:val="21"/>
              </w:rPr>
              <w:t>，</w:t>
            </w:r>
            <w:r w:rsidRPr="00356F17">
              <w:rPr>
                <w:rFonts w:eastAsiaTheme="minorEastAsia"/>
                <w:szCs w:val="21"/>
              </w:rPr>
              <w:t>Δ</w:t>
            </w:r>
            <w:r w:rsidRPr="00356F17">
              <w:rPr>
                <w:rFonts w:eastAsiaTheme="minorEastAsia"/>
                <w:i/>
                <w:iCs/>
                <w:szCs w:val="21"/>
              </w:rPr>
              <w:t>H</w:t>
            </w:r>
            <w:r w:rsidRPr="00356F17">
              <w:rPr>
                <w:rFonts w:eastAsiaTheme="minorEastAsia" w:hint="eastAsia"/>
                <w:szCs w:val="21"/>
              </w:rPr>
              <w:t>及</w:t>
            </w:r>
            <w:r w:rsidRPr="00356F17">
              <w:rPr>
                <w:rFonts w:eastAsiaTheme="minorEastAsia"/>
                <w:szCs w:val="21"/>
              </w:rPr>
              <w:t>Δ</w:t>
            </w:r>
            <w:r w:rsidRPr="00356F17">
              <w:rPr>
                <w:rFonts w:eastAsiaTheme="minorEastAsia"/>
                <w:i/>
                <w:iCs/>
                <w:szCs w:val="21"/>
              </w:rPr>
              <w:t>S</w:t>
            </w:r>
            <w:r w:rsidRPr="00356F17">
              <w:rPr>
                <w:rFonts w:eastAsiaTheme="minorEastAsia" w:hint="eastAsia"/>
                <w:szCs w:val="21"/>
              </w:rPr>
              <w:t>。（取定值比热</w:t>
            </w:r>
            <w:r w:rsidRPr="00356F17">
              <w:rPr>
                <w:rFonts w:eastAsiaTheme="minorEastAsia"/>
                <w:szCs w:val="21"/>
              </w:rPr>
              <w:t>C</w:t>
            </w:r>
            <w:r w:rsidRPr="00356F17">
              <w:rPr>
                <w:rFonts w:eastAsiaTheme="minorEastAsia"/>
                <w:szCs w:val="21"/>
                <w:vertAlign w:val="subscript"/>
              </w:rPr>
              <w:t>vm</w:t>
            </w:r>
            <w:r w:rsidRPr="00356F17">
              <w:rPr>
                <w:rFonts w:eastAsiaTheme="minorEastAsia"/>
                <w:szCs w:val="21"/>
              </w:rPr>
              <w:t>=nC</w:t>
            </w:r>
            <w:r w:rsidRPr="00356F17">
              <w:rPr>
                <w:rFonts w:eastAsiaTheme="minorEastAsia"/>
                <w:szCs w:val="21"/>
                <w:vertAlign w:val="subscript"/>
              </w:rPr>
              <w:t>v</w:t>
            </w:r>
            <w:r w:rsidRPr="00356F17">
              <w:rPr>
                <w:rFonts w:eastAsiaTheme="minorEastAsia"/>
                <w:szCs w:val="21"/>
              </w:rPr>
              <w:t>=12.471J/mol.k</w:t>
            </w:r>
            <w:r w:rsidR="00196BF7">
              <w:rPr>
                <w:rFonts w:eastAsiaTheme="minorEastAsia"/>
                <w:szCs w:val="21"/>
              </w:rPr>
              <w:t xml:space="preserve"> </w:t>
            </w:r>
            <w:r w:rsidRPr="00356F17">
              <w:rPr>
                <w:rFonts w:eastAsiaTheme="minorEastAsia"/>
                <w:szCs w:val="21"/>
              </w:rPr>
              <w:t>)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 xml:space="preserve"> </w:t>
            </w:r>
            <w:r w:rsidR="00196BF7">
              <w:rPr>
                <w:rFonts w:asciiTheme="minorEastAsia" w:eastAsiaTheme="minorEastAsia" w:hAnsiTheme="minorEastAsia"/>
                <w:szCs w:val="21"/>
              </w:rPr>
              <w:t xml:space="preserve">  </w:t>
            </w:r>
            <w:bookmarkStart w:id="0" w:name="_GoBack"/>
            <w:bookmarkEnd w:id="0"/>
            <w:r w:rsidRPr="003E5A8F">
              <w:rPr>
                <w:rFonts w:asciiTheme="minorEastAsia" w:eastAsiaTheme="minorEastAsia" w:hAnsiTheme="minorEastAsia"/>
                <w:szCs w:val="21"/>
              </w:rPr>
              <w:t>(1</w:t>
            </w:r>
            <w:r>
              <w:rPr>
                <w:rFonts w:asciiTheme="minorEastAsia" w:eastAsiaTheme="minorEastAsia" w:hAnsiTheme="minorEastAsia"/>
                <w:szCs w:val="21"/>
              </w:rPr>
              <w:t>2</w:t>
            </w:r>
            <w:r w:rsidRPr="003E5A8F">
              <w:rPr>
                <w:rFonts w:asciiTheme="minorEastAsia" w:eastAsiaTheme="minorEastAsia" w:hAnsiTheme="minorEastAsia"/>
                <w:szCs w:val="21"/>
              </w:rPr>
              <w:t>分)</w:t>
            </w: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6872C7" w:rsidRDefault="006872C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6872C7" w:rsidRDefault="006872C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6872C7" w:rsidRDefault="006872C7" w:rsidP="00D666DA">
            <w:pPr>
              <w:ind w:firstLineChars="100" w:firstLine="210"/>
              <w:rPr>
                <w:rFonts w:hint="eastAsia"/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196BF7">
            <w:pPr>
              <w:rPr>
                <w:color w:val="FF0000"/>
                <w:szCs w:val="21"/>
              </w:rPr>
            </w:pPr>
          </w:p>
          <w:p w:rsidR="00196BF7" w:rsidRDefault="00196BF7" w:rsidP="00196BF7">
            <w:pPr>
              <w:rPr>
                <w:color w:val="FF0000"/>
                <w:szCs w:val="21"/>
              </w:rPr>
            </w:pPr>
          </w:p>
          <w:p w:rsidR="00196BF7" w:rsidRDefault="00196BF7" w:rsidP="00196BF7">
            <w:pPr>
              <w:rPr>
                <w:color w:val="FF0000"/>
                <w:szCs w:val="21"/>
              </w:rPr>
            </w:pPr>
          </w:p>
          <w:p w:rsidR="00196BF7" w:rsidRDefault="00196BF7" w:rsidP="00196BF7">
            <w:pPr>
              <w:rPr>
                <w:rFonts w:hint="eastAsia"/>
                <w:color w:val="FF0000"/>
                <w:szCs w:val="21"/>
              </w:rPr>
            </w:pPr>
          </w:p>
          <w:p w:rsidR="00D75262" w:rsidRPr="00D75262" w:rsidRDefault="001F30E2" w:rsidP="00BD18BB">
            <w:pPr>
              <w:ind w:left="420" w:hangingChars="200" w:hanging="420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lastRenderedPageBreak/>
              <w:t>3</w:t>
            </w:r>
            <w:r>
              <w:rPr>
                <w:rFonts w:eastAsiaTheme="minorEastAsia" w:hint="eastAsia"/>
                <w:szCs w:val="21"/>
              </w:rPr>
              <w:t>、</w:t>
            </w:r>
            <w:r w:rsidR="00D75262" w:rsidRPr="00D75262">
              <w:rPr>
                <w:rFonts w:eastAsiaTheme="minorEastAsia"/>
                <w:szCs w:val="21"/>
              </w:rPr>
              <w:t>已知柴油机混合加热理想循环</w:t>
            </w:r>
            <w:r w:rsidRPr="001F30E2">
              <w:rPr>
                <w:rFonts w:eastAsiaTheme="minorEastAsia" w:hint="eastAsia"/>
                <w:i/>
                <w:szCs w:val="21"/>
              </w:rPr>
              <w:t>P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1</w:t>
            </w:r>
            <w:r>
              <w:rPr>
                <w:rFonts w:eastAsiaTheme="minorEastAsia"/>
                <w:szCs w:val="21"/>
              </w:rPr>
              <w:t>=0.17</w:t>
            </w:r>
            <w:r w:rsidR="00D75262" w:rsidRPr="00D75262">
              <w:rPr>
                <w:rFonts w:eastAsiaTheme="minorEastAsia"/>
                <w:szCs w:val="21"/>
              </w:rPr>
              <w:t>MPa</w:t>
            </w:r>
            <w:r w:rsidR="00D75262" w:rsidRPr="00D75262">
              <w:rPr>
                <w:rFonts w:eastAsiaTheme="minorEastAsia"/>
                <w:szCs w:val="21"/>
              </w:rPr>
              <w:t>、</w:t>
            </w:r>
            <w:r w:rsidRPr="001F30E2">
              <w:rPr>
                <w:rFonts w:eastAsiaTheme="minorEastAsia" w:hint="eastAsia"/>
                <w:i/>
                <w:szCs w:val="21"/>
              </w:rPr>
              <w:t>T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1</w:t>
            </w:r>
            <w:r w:rsidR="00D75262" w:rsidRPr="00D75262">
              <w:rPr>
                <w:rFonts w:eastAsiaTheme="minorEastAsia"/>
                <w:szCs w:val="21"/>
              </w:rPr>
              <w:t>=</w:t>
            </w:r>
            <w:r>
              <w:rPr>
                <w:rFonts w:eastAsiaTheme="minorEastAsia"/>
                <w:szCs w:val="21"/>
              </w:rPr>
              <w:t>333</w:t>
            </w:r>
            <w:r>
              <w:rPr>
                <w:rFonts w:eastAsiaTheme="minorEastAsia" w:hint="eastAsia"/>
                <w:szCs w:val="21"/>
              </w:rPr>
              <w:t>K</w:t>
            </w:r>
            <w:r w:rsidR="00D75262" w:rsidRPr="00D75262">
              <w:rPr>
                <w:rFonts w:eastAsiaTheme="minorEastAsia"/>
                <w:szCs w:val="21"/>
              </w:rPr>
              <w:t>，压缩比</w:t>
            </w:r>
            <w:r w:rsidR="00D75262" w:rsidRPr="00D75262">
              <w:rPr>
                <w:rFonts w:eastAsiaTheme="minorEastAsia"/>
                <w:szCs w:val="21"/>
              </w:rPr>
              <w:t>ε=14.5</w:t>
            </w:r>
            <w:r w:rsidR="00D75262" w:rsidRPr="00D75262">
              <w:rPr>
                <w:rFonts w:eastAsiaTheme="minorEastAsia"/>
                <w:szCs w:val="21"/>
              </w:rPr>
              <w:t>，气缸中气体最大压力</w:t>
            </w:r>
            <w:r>
              <w:rPr>
                <w:rFonts w:eastAsiaTheme="minorEastAsia"/>
                <w:szCs w:val="21"/>
              </w:rPr>
              <w:t>10.3</w:t>
            </w:r>
            <w:r w:rsidR="00D75262" w:rsidRPr="00D75262">
              <w:rPr>
                <w:rFonts w:eastAsiaTheme="minorEastAsia"/>
                <w:szCs w:val="21"/>
              </w:rPr>
              <w:t>MPa</w:t>
            </w:r>
            <w:r w:rsidR="00D75262" w:rsidRPr="00D75262">
              <w:rPr>
                <w:rFonts w:eastAsiaTheme="minorEastAsia"/>
                <w:szCs w:val="21"/>
              </w:rPr>
              <w:t>，循环加热量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q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1</w:t>
            </w:r>
            <w:r w:rsidR="00D75262" w:rsidRPr="00D75262">
              <w:rPr>
                <w:rFonts w:eastAsiaTheme="minorEastAsia"/>
                <w:szCs w:val="21"/>
              </w:rPr>
              <w:t xml:space="preserve"> = 900 kJ/kg</w:t>
            </w:r>
            <w:r w:rsidR="00D75262" w:rsidRPr="00D75262">
              <w:rPr>
                <w:rFonts w:eastAsiaTheme="minorEastAsia"/>
                <w:szCs w:val="21"/>
              </w:rPr>
              <w:t>。设工质为空气，比热容为定值并取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C</w:t>
            </w:r>
            <w:r w:rsidR="00D75262" w:rsidRPr="00D75262">
              <w:rPr>
                <w:rFonts w:eastAsiaTheme="minorEastAsia"/>
                <w:i/>
                <w:iCs/>
                <w:szCs w:val="21"/>
                <w:vertAlign w:val="subscript"/>
              </w:rPr>
              <w:t>p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 xml:space="preserve"> </w:t>
            </w:r>
            <w:r>
              <w:rPr>
                <w:rFonts w:eastAsiaTheme="minorEastAsia"/>
                <w:szCs w:val="21"/>
              </w:rPr>
              <w:t>=</w:t>
            </w:r>
            <w:r w:rsidR="00D75262" w:rsidRPr="00D75262">
              <w:rPr>
                <w:rFonts w:eastAsiaTheme="minorEastAsia"/>
                <w:szCs w:val="21"/>
              </w:rPr>
              <w:t>1</w:t>
            </w:r>
            <w:r>
              <w:rPr>
                <w:rFonts w:eastAsiaTheme="minorEastAsia"/>
                <w:szCs w:val="21"/>
              </w:rPr>
              <w:t>.</w:t>
            </w:r>
            <w:r w:rsidR="00D75262" w:rsidRPr="00D75262">
              <w:rPr>
                <w:rFonts w:eastAsiaTheme="minorEastAsia"/>
                <w:szCs w:val="21"/>
              </w:rPr>
              <w:t>004</w:t>
            </w:r>
            <w:r>
              <w:rPr>
                <w:rFonts w:eastAsiaTheme="minorEastAsia"/>
                <w:szCs w:val="21"/>
              </w:rPr>
              <w:t>K</w:t>
            </w:r>
            <w:r w:rsidR="00D75262" w:rsidRPr="00D75262">
              <w:rPr>
                <w:rFonts w:eastAsiaTheme="minorEastAsia"/>
                <w:szCs w:val="21"/>
              </w:rPr>
              <w:t>J/(kg·K)</w:t>
            </w:r>
            <w:r w:rsidR="00D75262" w:rsidRPr="00D75262">
              <w:rPr>
                <w:rFonts w:eastAsiaTheme="minorEastAsia"/>
                <w:szCs w:val="21"/>
              </w:rPr>
              <w:t>，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>C</w:t>
            </w:r>
            <w:r w:rsidR="00D75262" w:rsidRPr="00D75262">
              <w:rPr>
                <w:rFonts w:eastAsiaTheme="minorEastAsia"/>
                <w:i/>
                <w:iCs/>
                <w:szCs w:val="21"/>
                <w:vertAlign w:val="subscript"/>
              </w:rPr>
              <w:t>v</w:t>
            </w:r>
            <w:r w:rsidR="00D75262" w:rsidRPr="00D75262">
              <w:rPr>
                <w:rFonts w:eastAsiaTheme="minorEastAsia"/>
                <w:i/>
                <w:iCs/>
                <w:szCs w:val="21"/>
              </w:rPr>
              <w:t xml:space="preserve"> </w:t>
            </w:r>
            <w:r w:rsidR="00D75262" w:rsidRPr="00D75262">
              <w:rPr>
                <w:rFonts w:eastAsiaTheme="minorEastAsia"/>
                <w:szCs w:val="21"/>
              </w:rPr>
              <w:t>=</w:t>
            </w:r>
            <w:r>
              <w:rPr>
                <w:rFonts w:eastAsiaTheme="minorEastAsia"/>
                <w:szCs w:val="21"/>
              </w:rPr>
              <w:t>0.</w:t>
            </w:r>
            <w:r w:rsidR="00D75262" w:rsidRPr="00D75262">
              <w:rPr>
                <w:rFonts w:eastAsiaTheme="minorEastAsia"/>
                <w:szCs w:val="21"/>
              </w:rPr>
              <w:t>718</w:t>
            </w:r>
            <w:r>
              <w:rPr>
                <w:rFonts w:eastAsiaTheme="minorEastAsia"/>
                <w:szCs w:val="21"/>
              </w:rPr>
              <w:t>K</w:t>
            </w:r>
            <w:r w:rsidR="00D75262" w:rsidRPr="00D75262">
              <w:rPr>
                <w:rFonts w:eastAsiaTheme="minorEastAsia"/>
                <w:szCs w:val="21"/>
              </w:rPr>
              <w:t>J/(kg·K)</w:t>
            </w:r>
            <w:r w:rsidR="00D75262" w:rsidRPr="00D75262">
              <w:rPr>
                <w:rFonts w:eastAsiaTheme="minorEastAsia"/>
                <w:szCs w:val="21"/>
              </w:rPr>
              <w:t>，</w:t>
            </w:r>
            <w:r w:rsidR="00D75262" w:rsidRPr="00D75262">
              <w:rPr>
                <w:rFonts w:eastAsiaTheme="minorEastAsia"/>
                <w:position w:val="-6"/>
                <w:szCs w:val="21"/>
              </w:rPr>
              <w:object w:dxaOrig="7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36.75pt;height:14.25pt" o:ole="">
                  <v:imagedata r:id="rId9" o:title=""/>
                </v:shape>
                <o:OLEObject Type="Embed" ProgID="Equation.3" ShapeID="_x0000_i1035" DrawAspect="Content" ObjectID="_1560542246" r:id="rId10"/>
              </w:object>
            </w:r>
            <w:r w:rsidR="00D75262" w:rsidRPr="00D75262">
              <w:rPr>
                <w:rFonts w:eastAsiaTheme="minorEastAsia"/>
                <w:szCs w:val="21"/>
              </w:rPr>
              <w:t>；环境温度</w:t>
            </w:r>
            <w:r w:rsidRPr="001F30E2">
              <w:rPr>
                <w:rFonts w:eastAsiaTheme="minorEastAsia" w:hint="eastAsia"/>
                <w:i/>
                <w:szCs w:val="21"/>
              </w:rPr>
              <w:t>T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0</w:t>
            </w:r>
            <w:r>
              <w:rPr>
                <w:rFonts w:eastAsiaTheme="minorEastAsia"/>
                <w:szCs w:val="21"/>
              </w:rPr>
              <w:t>=</w:t>
            </w:r>
            <w:r>
              <w:rPr>
                <w:rFonts w:eastAsiaTheme="minorEastAsia" w:hint="eastAsia"/>
                <w:szCs w:val="21"/>
              </w:rPr>
              <w:t>293K</w:t>
            </w:r>
            <w:r w:rsidR="00D75262" w:rsidRPr="00D75262">
              <w:rPr>
                <w:rFonts w:eastAsiaTheme="minorEastAsia"/>
                <w:szCs w:val="21"/>
              </w:rPr>
              <w:t>，压力</w:t>
            </w:r>
            <w:r w:rsidRPr="001F30E2">
              <w:rPr>
                <w:rFonts w:eastAsiaTheme="minorEastAsia" w:hint="eastAsia"/>
                <w:i/>
                <w:szCs w:val="21"/>
              </w:rPr>
              <w:t>P</w:t>
            </w:r>
            <w:r w:rsidR="00D75262" w:rsidRPr="00D75262">
              <w:rPr>
                <w:rFonts w:eastAsiaTheme="minorEastAsia"/>
                <w:szCs w:val="21"/>
                <w:vertAlign w:val="subscript"/>
              </w:rPr>
              <w:t>0</w:t>
            </w:r>
            <w:r>
              <w:rPr>
                <w:rFonts w:eastAsiaTheme="minorEastAsia"/>
                <w:szCs w:val="21"/>
              </w:rPr>
              <w:t>=0.1</w:t>
            </w:r>
            <w:r w:rsidR="00D75262" w:rsidRPr="00D75262">
              <w:rPr>
                <w:rFonts w:eastAsiaTheme="minorEastAsia"/>
                <w:szCs w:val="21"/>
              </w:rPr>
              <w:t>MPa</w:t>
            </w:r>
            <w:r w:rsidR="00D75262" w:rsidRPr="00D75262">
              <w:rPr>
                <w:rFonts w:eastAsiaTheme="minorEastAsia"/>
                <w:szCs w:val="21"/>
              </w:rPr>
              <w:t>。试求各点的状态并求循环热效率。</w:t>
            </w:r>
            <w:r w:rsidR="00D75262" w:rsidRPr="00D75262">
              <w:rPr>
                <w:rFonts w:eastAsiaTheme="minorEastAsia"/>
                <w:szCs w:val="21"/>
              </w:rPr>
              <w:t>(</w:t>
            </w:r>
            <w:r w:rsidR="008774FB">
              <w:rPr>
                <w:rFonts w:eastAsiaTheme="minorEastAsia" w:hint="eastAsia"/>
                <w:szCs w:val="21"/>
              </w:rPr>
              <w:t>1</w:t>
            </w:r>
            <w:r w:rsidR="000730FC">
              <w:rPr>
                <w:rFonts w:eastAsiaTheme="minorEastAsia" w:hint="eastAsia"/>
                <w:szCs w:val="21"/>
              </w:rPr>
              <w:t>2</w:t>
            </w:r>
            <w:r w:rsidR="00D75262" w:rsidRPr="00D75262">
              <w:rPr>
                <w:rFonts w:eastAsiaTheme="minorEastAsia"/>
                <w:szCs w:val="21"/>
              </w:rPr>
              <w:t>分</w:t>
            </w:r>
            <w:r w:rsidR="00D75262" w:rsidRPr="00D75262">
              <w:rPr>
                <w:rFonts w:eastAsiaTheme="minorEastAsia"/>
                <w:szCs w:val="21"/>
              </w:rPr>
              <w:t>)</w:t>
            </w:r>
          </w:p>
          <w:p w:rsidR="00D75262" w:rsidRDefault="00DE1EFA" w:rsidP="00D75262">
            <w:pPr>
              <w:ind w:firstLineChars="100" w:firstLine="240"/>
              <w:rPr>
                <w:color w:val="FF0000"/>
                <w:szCs w:val="21"/>
              </w:rPr>
            </w:pPr>
            <w:r w:rsidRPr="008928EA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53C74988" wp14:editId="1F5CDBAC">
                  <wp:extent cx="1475830" cy="1457325"/>
                  <wp:effectExtent l="0" t="0" r="0" b="0"/>
                  <wp:docPr id="7" name="图片 7" descr="C:\Users\liping\AppData\Roaming\Tencent\Users\125893610\QQ\WinTemp\RichOle\5@{O}C3D9G(Y{P2(RD{`N$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liping\AppData\Roaming\Tencent\Users\125893610\QQ\WinTemp\RichOle\5@{O}C3D9G(Y{P2(RD{`N$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  <a14:imgEffect>
                                      <a14:colorTemperature colorTemp="7232"/>
                                    </a14:imgEffect>
                                    <a14:imgEffect>
                                      <a14:saturation sa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533" cy="1459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D75262" w:rsidRDefault="00D75262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8928EA" w:rsidRPr="008928EA" w:rsidRDefault="008928EA" w:rsidP="008928EA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Pr="000B706E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E938A0" w:rsidRDefault="00E938A0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Default="00196BF7" w:rsidP="00D75262">
            <w:pPr>
              <w:ind w:firstLineChars="100" w:firstLine="210"/>
              <w:rPr>
                <w:color w:val="FF0000"/>
                <w:szCs w:val="21"/>
              </w:rPr>
            </w:pPr>
          </w:p>
          <w:p w:rsidR="00196BF7" w:rsidRPr="00D666DA" w:rsidRDefault="00196BF7" w:rsidP="00D75262">
            <w:pPr>
              <w:ind w:firstLineChars="100" w:firstLine="210"/>
              <w:rPr>
                <w:rFonts w:hint="eastAsia"/>
                <w:color w:val="FF0000"/>
                <w:szCs w:val="21"/>
              </w:rPr>
            </w:pPr>
          </w:p>
        </w:tc>
      </w:tr>
    </w:tbl>
    <w:p w:rsidR="00B27B93" w:rsidRPr="00D07725" w:rsidRDefault="00B27B93">
      <w:pPr>
        <w:ind w:firstLineChars="540" w:firstLine="1134"/>
      </w:pPr>
    </w:p>
    <w:p w:rsidR="00B27B93" w:rsidRDefault="00862344">
      <w:pPr>
        <w:ind w:firstLineChars="457" w:firstLine="9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19F7E6" id="Line 33" o:spid="_x0000_s1026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25pt,14.9pt" to="425.2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IiF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314B93" id="Line 32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5pt,14.9pt" to="193.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vun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"/>
            </w:pict>
          </mc:Fallback>
        </mc:AlternateContent>
      </w:r>
      <w:r w:rsidR="00F97948">
        <w:rPr>
          <w:rFonts w:hint="eastAsia"/>
        </w:rPr>
        <w:t>教研室主任</w:t>
      </w:r>
      <w:r w:rsidR="00F97948">
        <w:rPr>
          <w:rFonts w:hint="eastAsia"/>
        </w:rPr>
        <w:t xml:space="preserve">                                     </w:t>
      </w:r>
      <w:r w:rsidR="00F97948">
        <w:rPr>
          <w:rFonts w:hint="eastAsia"/>
        </w:rPr>
        <w:t>出卷人</w:t>
      </w:r>
      <w:r w:rsidR="00F97948">
        <w:rPr>
          <w:rFonts w:hint="eastAsia"/>
        </w:rPr>
        <w:t xml:space="preserve">  </w:t>
      </w:r>
      <w:r w:rsidR="005A1465">
        <w:rPr>
          <w:rFonts w:hint="eastAsia"/>
        </w:rPr>
        <w:t>力学与材料教研室</w:t>
      </w:r>
    </w:p>
    <w:p w:rsidR="00231C22" w:rsidRDefault="00231C22">
      <w:pPr>
        <w:ind w:firstLine="435"/>
        <w:sectPr w:rsidR="00231C22">
          <w:footerReference w:type="default" r:id="rId13"/>
          <w:pgSz w:w="11906" w:h="16838"/>
          <w:pgMar w:top="873" w:right="663" w:bottom="873" w:left="663" w:header="851" w:footer="992" w:gutter="0"/>
          <w:cols w:space="720"/>
          <w:docGrid w:type="lines" w:linePitch="312"/>
        </w:sectPr>
      </w:pPr>
    </w:p>
    <w:p w:rsidR="00B27B93" w:rsidRDefault="00B27B93" w:rsidP="009A549B"/>
    <w:p w:rsidR="00BC7A45" w:rsidRPr="00B51F44" w:rsidRDefault="00BC7A45" w:rsidP="00BC7A45">
      <w:pPr>
        <w:ind w:leftChars="200" w:left="479" w:hangingChars="21" w:hanging="59"/>
        <w:rPr>
          <w:sz w:val="24"/>
          <w:lang w:val="en-GB"/>
        </w:rPr>
      </w:pPr>
      <w:r>
        <w:rPr>
          <w:rFonts w:hint="eastAsia"/>
          <w:sz w:val="28"/>
          <w:szCs w:val="28"/>
        </w:rPr>
        <w:t>说明：</w:t>
      </w:r>
      <w:r w:rsidRPr="00B51F44">
        <w:rPr>
          <w:rFonts w:hint="eastAsia"/>
          <w:sz w:val="24"/>
          <w:lang w:val="en-GB"/>
        </w:rPr>
        <w:t>已知下列公式（不一定都用上）：</w:t>
      </w:r>
    </w:p>
    <w:p w:rsidR="00BC7A45" w:rsidRPr="00C6642F" w:rsidRDefault="00BC7A45" w:rsidP="00BC7A45">
      <w:pPr>
        <w:ind w:leftChars="114" w:left="839" w:hangingChars="250" w:hanging="600"/>
        <w:rPr>
          <w:sz w:val="24"/>
          <w:szCs w:val="20"/>
          <w:lang w:val="en-GB"/>
        </w:rPr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</w:p>
    <w:p w:rsidR="00BC7A45" w:rsidRDefault="00BC7A45" w:rsidP="00BC7A45">
      <w:pPr>
        <w:rPr>
          <w:szCs w:val="21"/>
          <w:lang w:val="en-GB"/>
        </w:rPr>
      </w:pPr>
    </w:p>
    <w:p w:rsidR="00BC7A45" w:rsidRDefault="00BC7A45" w:rsidP="00BC7A45">
      <w:pPr>
        <w:ind w:firstLineChars="100" w:firstLine="210"/>
        <w:rPr>
          <w:szCs w:val="21"/>
          <w:lang w:val="en-GB"/>
        </w:rPr>
      </w:pPr>
      <w:r w:rsidRPr="00931B39">
        <w:rPr>
          <w:szCs w:val="21"/>
          <w:lang w:val="en-GB"/>
        </w:rPr>
        <w:object w:dxaOrig="1260" w:dyaOrig="320">
          <v:shape id="_x0000_i1036" type="#_x0000_t75" style="width:63pt;height:16.5pt" o:ole="">
            <v:imagedata r:id="rId14" o:title=""/>
          </v:shape>
          <o:OLEObject Type="Embed" ProgID="Equation.DSMT4" ShapeID="_x0000_i1036" DrawAspect="Content" ObjectID="_1560542247" r:id="rId15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80" w:dyaOrig="300">
          <v:shape id="_x0000_i1037" type="#_x0000_t75" style="width:78pt;height:19.5pt" o:ole="">
            <v:imagedata r:id="rId16" o:title=""/>
          </v:shape>
          <o:OLEObject Type="Embed" ProgID="Equation.3" ShapeID="_x0000_i1037" DrawAspect="Content" ObjectID="_1560542248" r:id="rId17"/>
        </w:object>
      </w:r>
      <w:r>
        <w:rPr>
          <w:rFonts w:hint="eastAsia"/>
          <w:szCs w:val="21"/>
          <w:lang w:val="en-GB"/>
        </w:rPr>
        <w:t xml:space="preserve">     </w:t>
      </w:r>
      <w:r w:rsidRPr="004C33B0">
        <w:rPr>
          <w:position w:val="-12"/>
          <w:szCs w:val="21"/>
          <w:lang w:val="en-GB"/>
        </w:rPr>
        <w:object w:dxaOrig="1320" w:dyaOrig="360">
          <v:shape id="_x0000_i1038" type="#_x0000_t75" style="width:66pt;height:18pt" o:ole="">
            <v:imagedata r:id="rId18" o:title=""/>
          </v:shape>
          <o:OLEObject Type="Embed" ProgID="Equation.3" ShapeID="_x0000_i1038" DrawAspect="Content" ObjectID="_1560542249" r:id="rId19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60" w:dyaOrig="300">
          <v:shape id="_x0000_i1039" type="#_x0000_t75" style="width:76.5pt;height:19.5pt" o:ole="">
            <v:imagedata r:id="rId20" o:title=""/>
          </v:shape>
          <o:OLEObject Type="Embed" ProgID="Equation.3" ShapeID="_x0000_i1039" DrawAspect="Content" ObjectID="_1560542250" r:id="rId21"/>
        </w:object>
      </w:r>
      <w:r>
        <w:rPr>
          <w:rFonts w:hint="eastAsia"/>
          <w:szCs w:val="21"/>
          <w:lang w:val="en-GB"/>
        </w:rPr>
        <w:t xml:space="preserve">    </w:t>
      </w:r>
      <w:r w:rsidRPr="00400FFD">
        <w:rPr>
          <w:position w:val="-26"/>
          <w:szCs w:val="21"/>
          <w:lang w:val="en-GB"/>
        </w:rPr>
        <w:object w:dxaOrig="960" w:dyaOrig="600">
          <v:shape id="_x0000_i1040" type="#_x0000_t75" style="width:48pt;height:30pt" o:ole="">
            <v:imagedata r:id="rId22" o:title=""/>
          </v:shape>
          <o:OLEObject Type="Embed" ProgID="Equation.3" ShapeID="_x0000_i1040" DrawAspect="Content" ObjectID="_1560542251" r:id="rId23"/>
        </w:object>
      </w:r>
    </w:p>
    <w:p w:rsidR="00BC7A45" w:rsidRDefault="00137748" w:rsidP="00BC7A45">
      <w:pPr>
        <w:ind w:firstLineChars="100" w:firstLine="210"/>
        <w:rPr>
          <w:szCs w:val="21"/>
          <w:lang w:val="en-GB"/>
        </w:rPr>
      </w:pPr>
      <w:r w:rsidRPr="00137748">
        <w:rPr>
          <w:position w:val="-32"/>
          <w:szCs w:val="21"/>
          <w:lang w:val="en-GB"/>
        </w:rPr>
        <w:object w:dxaOrig="5640" w:dyaOrig="760">
          <v:shape id="_x0000_i1041" type="#_x0000_t75" style="width:273.75pt;height:37.5pt" o:ole="">
            <v:imagedata r:id="rId24" o:title=""/>
          </v:shape>
          <o:OLEObject Type="Embed" ProgID="Equation.DSMT4" ShapeID="_x0000_i1041" DrawAspect="Content" ObjectID="_1560542252" r:id="rId25"/>
        </w:object>
      </w:r>
    </w:p>
    <w:p w:rsidR="00BC7A45" w:rsidRDefault="00364FAF" w:rsidP="00364FAF">
      <w:pPr>
        <w:ind w:firstLineChars="100" w:firstLine="211"/>
        <w:rPr>
          <w:b/>
          <w:szCs w:val="21"/>
        </w:rPr>
      </w:pPr>
      <w:r w:rsidRPr="00364FAF">
        <w:rPr>
          <w:b/>
          <w:position w:val="-24"/>
          <w:szCs w:val="21"/>
        </w:rPr>
        <w:object w:dxaOrig="2560" w:dyaOrig="639">
          <v:shape id="_x0000_i1042" type="#_x0000_t75" style="width:140.25pt;height:35.25pt" o:ole="">
            <v:imagedata r:id="rId26" o:title=""/>
          </v:shape>
          <o:OLEObject Type="Embed" ProgID="Equation.3" ShapeID="_x0000_i1042" DrawAspect="Content" ObjectID="_1560542253" r:id="rId27"/>
        </w:object>
      </w:r>
      <w:r>
        <w:rPr>
          <w:rFonts w:hint="eastAsia"/>
          <w:b/>
          <w:szCs w:val="21"/>
        </w:rPr>
        <w:t>，</w:t>
      </w:r>
      <w:r w:rsidR="00BC7A45" w:rsidRPr="00CC55BA">
        <w:rPr>
          <w:b/>
          <w:position w:val="-20"/>
          <w:szCs w:val="21"/>
        </w:rPr>
        <w:object w:dxaOrig="2200" w:dyaOrig="540">
          <v:shape id="_x0000_i1043" type="#_x0000_t75" style="width:120.75pt;height:30pt" o:ole="">
            <v:imagedata r:id="rId28" o:title=""/>
          </v:shape>
          <o:OLEObject Type="Embed" ProgID="Equation.3" ShapeID="_x0000_i1043" DrawAspect="Content" ObjectID="_1560542254" r:id="rId29"/>
        </w:object>
      </w:r>
    </w:p>
    <w:p w:rsidR="00364FAF" w:rsidRDefault="00364FAF" w:rsidP="00364FAF">
      <w:pPr>
        <w:ind w:firstLineChars="100" w:firstLine="211"/>
        <w:rPr>
          <w:b/>
          <w:szCs w:val="21"/>
        </w:rPr>
      </w:pPr>
      <w:r w:rsidRPr="00364FAF">
        <w:rPr>
          <w:b/>
          <w:position w:val="-12"/>
          <w:szCs w:val="21"/>
        </w:rPr>
        <w:object w:dxaOrig="1440" w:dyaOrig="380">
          <v:shape id="_x0000_i1044" type="#_x0000_t75" style="width:78.75pt;height:21pt" o:ole="">
            <v:imagedata r:id="rId30" o:title=""/>
          </v:shape>
          <o:OLEObject Type="Embed" ProgID="Equation.3" ShapeID="_x0000_i1044" DrawAspect="Content" ObjectID="_1560542255" r:id="rId31"/>
        </w:object>
      </w:r>
    </w:p>
    <w:p w:rsidR="00BC7A45" w:rsidRDefault="00BC7A45" w:rsidP="00BC7A45">
      <w:pPr>
        <w:ind w:firstLineChars="98" w:firstLine="207"/>
        <w:rPr>
          <w:b/>
          <w:szCs w:val="21"/>
        </w:rPr>
      </w:pPr>
      <w:r w:rsidRPr="003E0D39">
        <w:rPr>
          <w:b/>
          <w:position w:val="-30"/>
          <w:szCs w:val="21"/>
        </w:rPr>
        <w:object w:dxaOrig="6280" w:dyaOrig="700">
          <v:shape id="_x0000_i1045" type="#_x0000_t75" style="width:313.5pt;height:35.25pt" o:ole="">
            <v:imagedata r:id="rId32" o:title=""/>
          </v:shape>
          <o:OLEObject Type="Embed" ProgID="Equation.3" ShapeID="_x0000_i1045" DrawAspect="Content" ObjectID="_1560542256" r:id="rId33"/>
        </w:object>
      </w:r>
      <w:r w:rsidR="00364FAF">
        <w:rPr>
          <w:rFonts w:hint="eastAsia"/>
          <w:b/>
          <w:szCs w:val="21"/>
        </w:rPr>
        <w:t>，</w:t>
      </w:r>
      <w:r w:rsidR="00364FAF" w:rsidRPr="00364FAF">
        <w:rPr>
          <w:b/>
          <w:position w:val="-10"/>
          <w:szCs w:val="21"/>
        </w:rPr>
        <w:object w:dxaOrig="1240" w:dyaOrig="360">
          <v:shape id="_x0000_i1046" type="#_x0000_t75" style="width:68.25pt;height:19.5pt" o:ole="">
            <v:imagedata r:id="rId34" o:title=""/>
          </v:shape>
          <o:OLEObject Type="Embed" ProgID="Equation.3" ShapeID="_x0000_i1046" DrawAspect="Content" ObjectID="_1560542257" r:id="rId35"/>
        </w:object>
      </w:r>
      <w:r w:rsidR="00364FAF">
        <w:rPr>
          <w:rFonts w:hint="eastAsia"/>
          <w:b/>
          <w:szCs w:val="21"/>
        </w:rPr>
        <w:t>，</w:t>
      </w:r>
      <w:r w:rsidR="00364FAF" w:rsidRPr="00364FAF">
        <w:rPr>
          <w:b/>
          <w:position w:val="-12"/>
          <w:szCs w:val="21"/>
        </w:rPr>
        <w:object w:dxaOrig="1240" w:dyaOrig="380">
          <v:shape id="_x0000_i1047" type="#_x0000_t75" style="width:68.25pt;height:21pt" o:ole="">
            <v:imagedata r:id="rId36" o:title=""/>
          </v:shape>
          <o:OLEObject Type="Embed" ProgID="Equation.3" ShapeID="_x0000_i1047" DrawAspect="Content" ObjectID="_1560542258" r:id="rId37"/>
        </w:object>
      </w:r>
    </w:p>
    <w:p w:rsidR="00BC7A45" w:rsidRDefault="00BC7A45" w:rsidP="00BC7A45">
      <w:pPr>
        <w:ind w:firstLineChars="100" w:firstLine="210"/>
        <w:rPr>
          <w:szCs w:val="21"/>
          <w:lang w:val="en-GB"/>
        </w:rPr>
      </w:pPr>
      <w:r w:rsidRPr="00486855">
        <w:rPr>
          <w:position w:val="-24"/>
          <w:szCs w:val="21"/>
          <w:lang w:val="en-GB"/>
        </w:rPr>
        <w:object w:dxaOrig="1160" w:dyaOrig="580">
          <v:shape id="_x0000_i1048" type="#_x0000_t75" style="width:69.75pt;height:36pt" o:ole="">
            <v:imagedata r:id="rId38" o:title=""/>
          </v:shape>
          <o:OLEObject Type="Embed" ProgID="Equation.3" ShapeID="_x0000_i1048" DrawAspect="Content" ObjectID="_1560542259" r:id="rId39"/>
        </w:object>
      </w:r>
      <w:r>
        <w:rPr>
          <w:rFonts w:hint="eastAsia"/>
          <w:szCs w:val="21"/>
          <w:lang w:val="en-GB"/>
        </w:rPr>
        <w:t xml:space="preserve">     </w:t>
      </w:r>
      <w:r w:rsidRPr="00292253">
        <w:rPr>
          <w:position w:val="-24"/>
          <w:szCs w:val="21"/>
          <w:lang w:val="en-GB"/>
        </w:rPr>
        <w:object w:dxaOrig="1120" w:dyaOrig="580">
          <v:shape id="_x0000_i1049" type="#_x0000_t75" style="width:72.75pt;height:38.25pt" o:ole="">
            <v:imagedata r:id="rId40" o:title=""/>
          </v:shape>
          <o:OLEObject Type="Embed" ProgID="Equation.3" ShapeID="_x0000_i1049" DrawAspect="Content" ObjectID="_1560542260" r:id="rId41"/>
        </w:object>
      </w:r>
      <w:r>
        <w:rPr>
          <w:rFonts w:hint="eastAsia"/>
          <w:szCs w:val="21"/>
          <w:lang w:val="en-GB"/>
        </w:rPr>
        <w:t xml:space="preserve">    </w:t>
      </w:r>
      <w:r w:rsidRPr="009041A9">
        <w:rPr>
          <w:position w:val="-42"/>
          <w:szCs w:val="21"/>
          <w:lang w:val="en-GB"/>
        </w:rPr>
        <w:object w:dxaOrig="960" w:dyaOrig="999">
          <v:shape id="_x0000_i1050" type="#_x0000_t75" style="width:48pt;height:50.25pt" o:ole="">
            <v:imagedata r:id="rId42" o:title=""/>
          </v:shape>
          <o:OLEObject Type="Embed" ProgID="Equation.3" ShapeID="_x0000_i1050" DrawAspect="Content" ObjectID="_1560542261" r:id="rId43"/>
        </w:object>
      </w:r>
    </w:p>
    <w:p w:rsidR="00BC7A45" w:rsidRPr="00BE7C90" w:rsidRDefault="00BC7A45" w:rsidP="00BC7A45">
      <w:pPr>
        <w:ind w:firstLineChars="100" w:firstLine="210"/>
        <w:rPr>
          <w:rFonts w:ascii="宋体" w:hAnsi="宋体"/>
          <w:sz w:val="24"/>
          <w:lang w:val="en-GB"/>
        </w:rPr>
      </w:pPr>
      <w:r>
        <w:rPr>
          <w:rFonts w:hint="eastAsia"/>
          <w:szCs w:val="21"/>
          <w:lang w:val="en-GB"/>
        </w:rPr>
        <w:t>多变过程：</w:t>
      </w:r>
      <w:r w:rsidRPr="00BE7C90">
        <w:rPr>
          <w:rFonts w:ascii="宋体" w:hAnsi="宋体" w:hint="eastAsia"/>
          <w:i/>
          <w:iCs/>
          <w:sz w:val="24"/>
          <w:lang w:val="en-GB"/>
        </w:rPr>
        <w:t>Pv</w:t>
      </w:r>
      <w:r w:rsidRPr="00BE7C90">
        <w:rPr>
          <w:rFonts w:ascii="宋体" w:hAnsi="宋体" w:hint="eastAsia"/>
          <w:i/>
          <w:iCs/>
          <w:sz w:val="24"/>
          <w:vertAlign w:val="superscript"/>
          <w:lang w:val="en-GB"/>
        </w:rPr>
        <w:t>n</w:t>
      </w:r>
      <w:r w:rsidRPr="00BE7C90">
        <w:rPr>
          <w:rFonts w:ascii="宋体" w:hAnsi="宋体" w:hint="eastAsia"/>
          <w:sz w:val="24"/>
          <w:lang w:val="en-GB"/>
        </w:rPr>
        <w:t>=C</w:t>
      </w:r>
      <w:r>
        <w:rPr>
          <w:rFonts w:ascii="宋体" w:hAnsi="宋体" w:hint="eastAsia"/>
          <w:sz w:val="24"/>
          <w:lang w:val="en-GB"/>
        </w:rPr>
        <w:t xml:space="preserve">       </w:t>
      </w:r>
      <w:r w:rsidRPr="00154379">
        <w:rPr>
          <w:rFonts w:ascii="宋体" w:hAnsi="宋体"/>
          <w:position w:val="-34"/>
          <w:sz w:val="24"/>
          <w:lang w:val="en-GB"/>
        </w:rPr>
        <w:object w:dxaOrig="1960" w:dyaOrig="900">
          <v:shape id="_x0000_i1051" type="#_x0000_t75" style="width:65.25pt;height:30.75pt" o:ole="">
            <v:imagedata r:id="rId44" o:title=""/>
          </v:shape>
          <o:OLEObject Type="Embed" ProgID="Equation.3" ShapeID="_x0000_i1051" DrawAspect="Content" ObjectID="_1560542262" r:id="rId45"/>
        </w:object>
      </w:r>
    </w:p>
    <w:p w:rsidR="00BC7A45" w:rsidRDefault="00BC7A45" w:rsidP="00236677">
      <w:pPr>
        <w:ind w:firstLineChars="750" w:firstLine="1575"/>
        <w:rPr>
          <w:b/>
          <w:szCs w:val="21"/>
        </w:rPr>
      </w:pPr>
      <w:r>
        <w:rPr>
          <w:rFonts w:hint="eastAsia"/>
          <w:szCs w:val="21"/>
          <w:lang w:val="en-GB"/>
        </w:rPr>
        <w:t xml:space="preserve">  </w:t>
      </w:r>
      <w:r w:rsidR="00236677" w:rsidRPr="009C66C1">
        <w:rPr>
          <w:position w:val="-32"/>
          <w:szCs w:val="21"/>
          <w:lang w:val="en-GB"/>
        </w:rPr>
        <w:object w:dxaOrig="1120" w:dyaOrig="780">
          <v:shape id="_x0000_i1052" type="#_x0000_t75" style="width:55.5pt;height:38.25pt" o:ole="">
            <v:imagedata r:id="rId46" o:title=""/>
          </v:shape>
          <o:OLEObject Type="Embed" ProgID="Equation.DSMT4" ShapeID="_x0000_i1052" DrawAspect="Content" ObjectID="_1560542263" r:id="rId47"/>
        </w:object>
      </w:r>
      <w:r>
        <w:rPr>
          <w:rFonts w:hint="eastAsia"/>
          <w:szCs w:val="21"/>
          <w:lang w:val="en-GB"/>
        </w:rPr>
        <w:t xml:space="preserve">    </w:t>
      </w:r>
      <w:r w:rsidR="00236677" w:rsidRPr="00236677">
        <w:rPr>
          <w:position w:val="-32"/>
          <w:szCs w:val="21"/>
          <w:lang w:val="en-GB"/>
        </w:rPr>
        <w:object w:dxaOrig="1240" w:dyaOrig="780">
          <v:shape id="_x0000_i1053" type="#_x0000_t75" style="width:63.75pt;height:40.5pt" o:ole="">
            <v:imagedata r:id="rId48" o:title=""/>
          </v:shape>
          <o:OLEObject Type="Embed" ProgID="Equation.DSMT4" ShapeID="_x0000_i1053" DrawAspect="Content" ObjectID="_1560542264" r:id="rId49"/>
        </w:object>
      </w:r>
      <w:r>
        <w:rPr>
          <w:rFonts w:hint="eastAsia"/>
          <w:szCs w:val="21"/>
          <w:lang w:val="en-GB"/>
        </w:rPr>
        <w:t xml:space="preserve">     </w:t>
      </w:r>
      <w:r w:rsidR="00236677" w:rsidRPr="00236677">
        <w:rPr>
          <w:position w:val="-32"/>
          <w:szCs w:val="21"/>
          <w:lang w:val="en-GB"/>
        </w:rPr>
        <w:object w:dxaOrig="1280" w:dyaOrig="859">
          <v:shape id="_x0000_i1054" type="#_x0000_t75" style="width:66pt;height:44.25pt" o:ole="">
            <v:imagedata r:id="rId50" o:title=""/>
          </v:shape>
          <o:OLEObject Type="Embed" ProgID="Equation.DSMT4" ShapeID="_x0000_i1054" DrawAspect="Content" ObjectID="_1560542265" r:id="rId51"/>
        </w:object>
      </w:r>
      <w:r>
        <w:rPr>
          <w:rFonts w:hint="eastAsia"/>
          <w:szCs w:val="21"/>
          <w:lang w:val="en-GB"/>
        </w:rPr>
        <w:t xml:space="preserve">     </w:t>
      </w:r>
    </w:p>
    <w:p w:rsidR="00BC7A45" w:rsidRDefault="00BC7A45" w:rsidP="00BC7A45">
      <w:pPr>
        <w:rPr>
          <w:szCs w:val="21"/>
          <w:lang w:val="en-GB"/>
        </w:rPr>
      </w:pPr>
      <w:r>
        <w:rPr>
          <w:rFonts w:hint="eastAsia"/>
          <w:szCs w:val="21"/>
          <w:lang w:val="en-GB"/>
        </w:rPr>
        <w:t xml:space="preserve">               </w:t>
      </w:r>
      <w:r w:rsidR="001174E9" w:rsidRPr="001174E9">
        <w:rPr>
          <w:position w:val="-30"/>
          <w:szCs w:val="21"/>
          <w:lang w:val="en-GB"/>
        </w:rPr>
        <w:object w:dxaOrig="5060" w:dyaOrig="720">
          <v:shape id="_x0000_i1055" type="#_x0000_t75" style="width:269.25pt;height:37.5pt" o:ole="">
            <v:imagedata r:id="rId52" o:title=""/>
          </v:shape>
          <o:OLEObject Type="Embed" ProgID="Equation.DSMT4" ShapeID="_x0000_i1055" DrawAspect="Content" ObjectID="_1560542266" r:id="rId53"/>
        </w:object>
      </w:r>
      <w:r>
        <w:rPr>
          <w:rFonts w:hint="eastAsia"/>
          <w:szCs w:val="21"/>
          <w:lang w:val="en-GB"/>
        </w:rPr>
        <w:t xml:space="preserve">     </w:t>
      </w:r>
      <w:r w:rsidR="00236677" w:rsidRPr="00236677">
        <w:rPr>
          <w:position w:val="-12"/>
          <w:szCs w:val="21"/>
          <w:lang w:val="en-GB"/>
        </w:rPr>
        <w:object w:dxaOrig="980" w:dyaOrig="380">
          <v:shape id="_x0000_i1056" type="#_x0000_t75" style="width:48.75pt;height:18.75pt" o:ole="">
            <v:imagedata r:id="rId54" o:title=""/>
          </v:shape>
          <o:OLEObject Type="Embed" ProgID="Equation.DSMT4" ShapeID="_x0000_i1056" DrawAspect="Content" ObjectID="_1560542267" r:id="rId55"/>
        </w:object>
      </w:r>
      <w:r>
        <w:rPr>
          <w:rFonts w:hint="eastAsia"/>
          <w:szCs w:val="21"/>
          <w:lang w:val="en-GB"/>
        </w:rPr>
        <w:t xml:space="preserve">        </w: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容过程：</w:t>
      </w:r>
      <w:r w:rsidRPr="00931B39">
        <w:rPr>
          <w:szCs w:val="21"/>
          <w:lang w:val="en-GB"/>
        </w:rPr>
        <w:object w:dxaOrig="5580" w:dyaOrig="680">
          <v:shape id="_x0000_i1057" type="#_x0000_t75" style="width:275.25pt;height:33pt" o:ole="">
            <v:imagedata r:id="rId56" o:title=""/>
          </v:shape>
          <o:OLEObject Type="Embed" ProgID="Equation.DSMT4" ShapeID="_x0000_i1057" DrawAspect="Content" ObjectID="_1560542268" r:id="rId57"/>
        </w:objec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压过程：</w:t>
      </w:r>
      <w:r w:rsidRPr="00931B39">
        <w:rPr>
          <w:szCs w:val="21"/>
          <w:lang w:val="en-GB"/>
        </w:rPr>
        <w:object w:dxaOrig="5520" w:dyaOrig="680">
          <v:shape id="_x0000_i1058" type="#_x0000_t75" style="width:266.25pt;height:32.25pt" o:ole="">
            <v:imagedata r:id="rId58" o:title=""/>
          </v:shape>
          <o:OLEObject Type="Embed" ProgID="Equation.DSMT4" ShapeID="_x0000_i1058" DrawAspect="Content" ObjectID="_1560542269" r:id="rId59"/>
        </w:objec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温过程：</w:t>
      </w:r>
      <w:r w:rsidRPr="00931B39">
        <w:rPr>
          <w:szCs w:val="21"/>
          <w:lang w:val="en-GB"/>
        </w:rPr>
        <w:object w:dxaOrig="3420" w:dyaOrig="680">
          <v:shape id="_x0000_i1059" type="#_x0000_t75" style="width:167.25pt;height:33pt" o:ole="">
            <v:imagedata r:id="rId60" o:title=""/>
          </v:shape>
          <o:OLEObject Type="Embed" ProgID="Equation.DSMT4" ShapeID="_x0000_i1059" DrawAspect="Content" ObjectID="_1560542270" r:id="rId61"/>
        </w:object>
      </w:r>
    </w:p>
    <w:p w:rsidR="00BC7A45" w:rsidRDefault="00BC7A45" w:rsidP="00BC7A45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   </w:t>
      </w:r>
    </w:p>
    <w:p w:rsidR="00BC7A45" w:rsidRDefault="00BC7A45" w:rsidP="00BC7A45">
      <w:pPr>
        <w:ind w:firstLineChars="100" w:firstLine="210"/>
        <w:rPr>
          <w:b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 w:rsidRPr="00446F2C">
        <w:rPr>
          <w:rFonts w:ascii="宋体" w:hAnsi="宋体" w:hint="eastAsia"/>
          <w:bCs/>
          <w:sz w:val="24"/>
        </w:rPr>
        <w:t>ΔS</w:t>
      </w:r>
      <w:r w:rsidRPr="00446F2C">
        <w:rPr>
          <w:rFonts w:ascii="宋体" w:hAnsi="宋体" w:hint="eastAsia"/>
          <w:bCs/>
          <w:sz w:val="24"/>
          <w:vertAlign w:val="subscript"/>
        </w:rPr>
        <w:t>孤立系</w:t>
      </w:r>
      <w:r w:rsidRPr="00446F2C">
        <w:rPr>
          <w:rFonts w:ascii="宋体" w:hAnsi="宋体" w:hint="eastAsia"/>
          <w:bCs/>
          <w:sz w:val="24"/>
        </w:rPr>
        <w:t>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  <w:attr w:name="UnitName" w:val="克"/>
        </w:smartTagPr>
        <w:r w:rsidRPr="00446F2C">
          <w:rPr>
            <w:rFonts w:ascii="宋体" w:hAnsi="宋体" w:hint="eastAsia"/>
            <w:bCs/>
            <w:sz w:val="24"/>
          </w:rPr>
          <w:t xml:space="preserve">0 </w:t>
        </w:r>
        <w:r>
          <w:rPr>
            <w:rFonts w:ascii="宋体" w:hAnsi="宋体" w:hint="eastAsia"/>
            <w:bCs/>
            <w:szCs w:val="21"/>
          </w:rPr>
          <w:t xml:space="preserve">               克</w:t>
        </w:r>
      </w:smartTag>
      <w:r>
        <w:rPr>
          <w:rFonts w:ascii="宋体" w:hAnsi="宋体" w:hint="eastAsia"/>
          <w:bCs/>
          <w:szCs w:val="21"/>
        </w:rPr>
        <w:t xml:space="preserve">劳修斯积分式 </w:t>
      </w:r>
      <w:r w:rsidRPr="00B36102">
        <w:rPr>
          <w:b/>
          <w:position w:val="-24"/>
          <w:szCs w:val="21"/>
        </w:rPr>
        <w:object w:dxaOrig="900" w:dyaOrig="620">
          <v:shape id="_x0000_i1060" type="#_x0000_t75" style="width:42.75pt;height:29.25pt" o:ole="">
            <v:imagedata r:id="rId62" o:title=""/>
          </v:shape>
          <o:OLEObject Type="Embed" ProgID="Equation.3" ShapeID="_x0000_i1060" DrawAspect="Content" ObjectID="_1560542271" r:id="rId63"/>
        </w:object>
      </w:r>
    </w:p>
    <w:p w:rsidR="00137748" w:rsidRPr="00C46921" w:rsidRDefault="00C46921" w:rsidP="00BC7A45">
      <w:pPr>
        <w:ind w:firstLineChars="100" w:firstLine="210"/>
        <w:rPr>
          <w:szCs w:val="21"/>
        </w:rPr>
      </w:pPr>
      <w:r w:rsidRPr="00C46921">
        <w:rPr>
          <w:rFonts w:hint="eastAsia"/>
          <w:szCs w:val="21"/>
        </w:rPr>
        <w:t>混合加热循环效率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η</m:t>
            </m:r>
          </m:e>
          <m:sub>
            <m:r>
              <w:rPr>
                <w:rFonts w:ascii="Cambria Math" w:hAnsi="Cambria Math" w:hint="eastAsia"/>
                <w:szCs w:val="21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1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λ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ρ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  <m:r>
              <w:rPr>
                <w:rFonts w:ascii="Cambria Math" w:hAnsi="Cambria Math"/>
                <w:szCs w:val="21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κ-1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λ-1+κλ(ρ-1)</m:t>
                </m:r>
              </m:e>
            </m:d>
          </m:den>
        </m:f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ε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λ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ρ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</m:oMath>
    </w:p>
    <w:p w:rsidR="00137748" w:rsidRPr="007E6322" w:rsidRDefault="00137748" w:rsidP="00BC7A45">
      <w:pPr>
        <w:ind w:firstLineChars="100" w:firstLine="211"/>
        <w:rPr>
          <w:b/>
          <w:szCs w:val="21"/>
        </w:rPr>
      </w:pPr>
    </w:p>
    <w:p w:rsidR="00BC7A45" w:rsidRDefault="00BC7A45" w:rsidP="00280BD1">
      <w:pPr>
        <w:ind w:firstLineChars="100" w:firstLine="240"/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</w:p>
    <w:p w:rsidR="00BC7A45" w:rsidRDefault="00BC7A45">
      <w:pPr>
        <w:ind w:firstLine="435"/>
      </w:pPr>
    </w:p>
    <w:sectPr w:rsidR="00BC7A45">
      <w:footerReference w:type="default" r:id="rId64"/>
      <w:pgSz w:w="11906" w:h="16838"/>
      <w:pgMar w:top="873" w:right="663" w:bottom="873" w:left="663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04DB1" w:rsidRDefault="00104DB1">
      <w:r>
        <w:separator/>
      </w:r>
    </w:p>
  </w:endnote>
  <w:endnote w:type="continuationSeparator" w:id="0">
    <w:p w:rsidR="00104DB1" w:rsidRDefault="00104D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DB1" w:rsidRDefault="00104DB1">
    <w:pPr>
      <w:pStyle w:val="a3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DD191A">
      <w:rPr>
        <w:noProof/>
      </w:rPr>
      <w:t>4</w:t>
    </w:r>
    <w:r>
      <w:fldChar w:fldCharType="end"/>
    </w:r>
    <w:r>
      <w:rPr>
        <w:rFonts w:hint="eastAsia"/>
      </w:rPr>
      <w:t>页，共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DB1" w:rsidRPr="00231C22" w:rsidRDefault="00104DB1" w:rsidP="00231C2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04DB1" w:rsidRDefault="00104DB1">
      <w:r>
        <w:separator/>
      </w:r>
    </w:p>
  </w:footnote>
  <w:footnote w:type="continuationSeparator" w:id="0">
    <w:p w:rsidR="00104DB1" w:rsidRDefault="00104D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A"/>
    <w:multiLevelType w:val="multilevel"/>
    <w:tmpl w:val="A52296C4"/>
    <w:lvl w:ilvl="0">
      <w:start w:val="1"/>
      <w:numFmt w:val="japaneseCounting"/>
      <w:lvlText w:val="%1、"/>
      <w:lvlJc w:val="left"/>
      <w:pPr>
        <w:tabs>
          <w:tab w:val="num" w:pos="654"/>
        </w:tabs>
        <w:ind w:left="654" w:hanging="72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74"/>
        </w:tabs>
        <w:ind w:left="774" w:hanging="420"/>
      </w:pPr>
    </w:lvl>
    <w:lvl w:ilvl="2">
      <w:start w:val="1"/>
      <w:numFmt w:val="lowerRoman"/>
      <w:lvlText w:val="%3."/>
      <w:lvlJc w:val="right"/>
      <w:pPr>
        <w:tabs>
          <w:tab w:val="num" w:pos="1194"/>
        </w:tabs>
        <w:ind w:left="1194" w:hanging="420"/>
      </w:pPr>
    </w:lvl>
    <w:lvl w:ilvl="3">
      <w:start w:val="1"/>
      <w:numFmt w:val="decimal"/>
      <w:lvlText w:val="%4."/>
      <w:lvlJc w:val="left"/>
      <w:pPr>
        <w:tabs>
          <w:tab w:val="num" w:pos="1614"/>
        </w:tabs>
        <w:ind w:left="1614" w:hanging="420"/>
      </w:pPr>
    </w:lvl>
    <w:lvl w:ilvl="4">
      <w:start w:val="1"/>
      <w:numFmt w:val="lowerLetter"/>
      <w:lvlText w:val="%5)"/>
      <w:lvlJc w:val="left"/>
      <w:pPr>
        <w:tabs>
          <w:tab w:val="num" w:pos="2034"/>
        </w:tabs>
        <w:ind w:left="2034" w:hanging="420"/>
      </w:pPr>
    </w:lvl>
    <w:lvl w:ilvl="5">
      <w:start w:val="1"/>
      <w:numFmt w:val="lowerRoman"/>
      <w:lvlText w:val="%6."/>
      <w:lvlJc w:val="right"/>
      <w:pPr>
        <w:tabs>
          <w:tab w:val="num" w:pos="2454"/>
        </w:tabs>
        <w:ind w:left="2454" w:hanging="420"/>
      </w:pPr>
    </w:lvl>
    <w:lvl w:ilvl="6">
      <w:start w:val="1"/>
      <w:numFmt w:val="decimal"/>
      <w:lvlText w:val="%7."/>
      <w:lvlJc w:val="left"/>
      <w:pPr>
        <w:tabs>
          <w:tab w:val="num" w:pos="2874"/>
        </w:tabs>
        <w:ind w:left="2874" w:hanging="420"/>
      </w:pPr>
    </w:lvl>
    <w:lvl w:ilvl="7">
      <w:start w:val="1"/>
      <w:numFmt w:val="lowerLetter"/>
      <w:lvlText w:val="%8)"/>
      <w:lvlJc w:val="left"/>
      <w:pPr>
        <w:tabs>
          <w:tab w:val="num" w:pos="3294"/>
        </w:tabs>
        <w:ind w:left="3294" w:hanging="420"/>
      </w:pPr>
    </w:lvl>
    <w:lvl w:ilvl="8">
      <w:start w:val="1"/>
      <w:numFmt w:val="lowerRoman"/>
      <w:lvlText w:val="%9."/>
      <w:lvlJc w:val="right"/>
      <w:pPr>
        <w:tabs>
          <w:tab w:val="num" w:pos="3714"/>
        </w:tabs>
        <w:ind w:left="3714" w:hanging="420"/>
      </w:pPr>
    </w:lvl>
  </w:abstractNum>
  <w:abstractNum w:abstractNumId="1" w15:restartNumberingAfterBreak="0">
    <w:nsid w:val="12212741"/>
    <w:multiLevelType w:val="hybridMultilevel"/>
    <w:tmpl w:val="9C2E04B8"/>
    <w:lvl w:ilvl="0" w:tplc="6BD2EEBE">
      <w:start w:val="1"/>
      <w:numFmt w:val="upperLetter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C14BFD"/>
    <w:multiLevelType w:val="hybridMultilevel"/>
    <w:tmpl w:val="911A26AA"/>
    <w:lvl w:ilvl="0" w:tplc="C8F28EBE">
      <w:start w:val="1"/>
      <w:numFmt w:val="decimal"/>
      <w:lvlText w:val="%1、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1D7A1987"/>
    <w:multiLevelType w:val="hybridMultilevel"/>
    <w:tmpl w:val="180E3BC4"/>
    <w:lvl w:ilvl="0" w:tplc="51CC502C">
      <w:start w:val="1"/>
      <w:numFmt w:val="decimal"/>
      <w:lvlText w:val="%1、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1E2E1A4E">
      <w:start w:val="1"/>
      <w:numFmt w:val="decimal"/>
      <w:lvlText w:val="（%2）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00"/>
        </w:tabs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560"/>
        </w:tabs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80"/>
        </w:tabs>
        <w:ind w:left="4980" w:hanging="420"/>
      </w:pPr>
    </w:lvl>
  </w:abstractNum>
  <w:abstractNum w:abstractNumId="4" w15:restartNumberingAfterBreak="0">
    <w:nsid w:val="26D569F5"/>
    <w:multiLevelType w:val="singleLevel"/>
    <w:tmpl w:val="2B3E367A"/>
    <w:lvl w:ilvl="0">
      <w:start w:val="1"/>
      <w:numFmt w:val="upperLetter"/>
      <w:lvlText w:val="（%1）"/>
      <w:legacy w:legacy="1" w:legacySpace="0" w:legacyIndent="756"/>
      <w:lvlJc w:val="left"/>
      <w:pPr>
        <w:ind w:left="756" w:hanging="756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5" w15:restartNumberingAfterBreak="0">
    <w:nsid w:val="63F73B4F"/>
    <w:multiLevelType w:val="hybridMultilevel"/>
    <w:tmpl w:val="64A81706"/>
    <w:lvl w:ilvl="0" w:tplc="8DF2DE58">
      <w:start w:val="1"/>
      <w:numFmt w:val="decimal"/>
      <w:lvlText w:val="（%1）"/>
      <w:lvlJc w:val="left"/>
      <w:pPr>
        <w:tabs>
          <w:tab w:val="num" w:pos="2279"/>
        </w:tabs>
        <w:ind w:left="227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399"/>
        </w:tabs>
        <w:ind w:left="23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19"/>
        </w:tabs>
        <w:ind w:left="28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9"/>
        </w:tabs>
        <w:ind w:left="32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659"/>
        </w:tabs>
        <w:ind w:left="36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79"/>
        </w:tabs>
        <w:ind w:left="40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499"/>
        </w:tabs>
        <w:ind w:left="44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919"/>
        </w:tabs>
        <w:ind w:left="49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39"/>
        </w:tabs>
        <w:ind w:left="5339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93"/>
    <w:rsid w:val="00012BFD"/>
    <w:rsid w:val="0005627C"/>
    <w:rsid w:val="00056706"/>
    <w:rsid w:val="000730FC"/>
    <w:rsid w:val="00077F13"/>
    <w:rsid w:val="000849E9"/>
    <w:rsid w:val="00095BF2"/>
    <w:rsid w:val="00096572"/>
    <w:rsid w:val="000A1DAE"/>
    <w:rsid w:val="000A78C2"/>
    <w:rsid w:val="000B706E"/>
    <w:rsid w:val="000B7F2B"/>
    <w:rsid w:val="000C003C"/>
    <w:rsid w:val="000F07FA"/>
    <w:rsid w:val="000F5C8C"/>
    <w:rsid w:val="000F728C"/>
    <w:rsid w:val="00104DB1"/>
    <w:rsid w:val="00105D45"/>
    <w:rsid w:val="001174E9"/>
    <w:rsid w:val="0012754B"/>
    <w:rsid w:val="00130CF4"/>
    <w:rsid w:val="00130F3B"/>
    <w:rsid w:val="001332E1"/>
    <w:rsid w:val="00137748"/>
    <w:rsid w:val="0014114A"/>
    <w:rsid w:val="001448F3"/>
    <w:rsid w:val="001633F4"/>
    <w:rsid w:val="00174311"/>
    <w:rsid w:val="00182314"/>
    <w:rsid w:val="001921B9"/>
    <w:rsid w:val="00192A01"/>
    <w:rsid w:val="00196BF7"/>
    <w:rsid w:val="00197A5E"/>
    <w:rsid w:val="001B1300"/>
    <w:rsid w:val="001C63E3"/>
    <w:rsid w:val="001E4BF3"/>
    <w:rsid w:val="001F00A0"/>
    <w:rsid w:val="001F200C"/>
    <w:rsid w:val="001F30E2"/>
    <w:rsid w:val="0020751A"/>
    <w:rsid w:val="00220B86"/>
    <w:rsid w:val="00225000"/>
    <w:rsid w:val="00231C22"/>
    <w:rsid w:val="00236677"/>
    <w:rsid w:val="002713D3"/>
    <w:rsid w:val="00280BD1"/>
    <w:rsid w:val="0028148B"/>
    <w:rsid w:val="00286B2B"/>
    <w:rsid w:val="002B63AC"/>
    <w:rsid w:val="002C0277"/>
    <w:rsid w:val="002C5A24"/>
    <w:rsid w:val="002C76CB"/>
    <w:rsid w:val="002C7B9D"/>
    <w:rsid w:val="00333481"/>
    <w:rsid w:val="00344455"/>
    <w:rsid w:val="00356F17"/>
    <w:rsid w:val="00364FAF"/>
    <w:rsid w:val="003653BB"/>
    <w:rsid w:val="00374426"/>
    <w:rsid w:val="0037659F"/>
    <w:rsid w:val="00385B2B"/>
    <w:rsid w:val="003B1339"/>
    <w:rsid w:val="003B3010"/>
    <w:rsid w:val="003E0D67"/>
    <w:rsid w:val="003E5A8F"/>
    <w:rsid w:val="003F01F5"/>
    <w:rsid w:val="003F04B9"/>
    <w:rsid w:val="003F693A"/>
    <w:rsid w:val="00403A98"/>
    <w:rsid w:val="00404C0A"/>
    <w:rsid w:val="0041467D"/>
    <w:rsid w:val="00415593"/>
    <w:rsid w:val="00422A95"/>
    <w:rsid w:val="0042597F"/>
    <w:rsid w:val="00434902"/>
    <w:rsid w:val="00454658"/>
    <w:rsid w:val="004639BA"/>
    <w:rsid w:val="00485E35"/>
    <w:rsid w:val="004A43C0"/>
    <w:rsid w:val="004B7608"/>
    <w:rsid w:val="004D0952"/>
    <w:rsid w:val="004D2C43"/>
    <w:rsid w:val="004D3FDC"/>
    <w:rsid w:val="004D4299"/>
    <w:rsid w:val="004D6057"/>
    <w:rsid w:val="004E4D38"/>
    <w:rsid w:val="004E55C3"/>
    <w:rsid w:val="004F41BF"/>
    <w:rsid w:val="004F6F2F"/>
    <w:rsid w:val="004F7E07"/>
    <w:rsid w:val="005005B3"/>
    <w:rsid w:val="005315B3"/>
    <w:rsid w:val="0053603C"/>
    <w:rsid w:val="00556374"/>
    <w:rsid w:val="00557DBF"/>
    <w:rsid w:val="00566BC5"/>
    <w:rsid w:val="0057322B"/>
    <w:rsid w:val="005A0E54"/>
    <w:rsid w:val="005A1465"/>
    <w:rsid w:val="005A2CF9"/>
    <w:rsid w:val="005E1EA9"/>
    <w:rsid w:val="005E3FF9"/>
    <w:rsid w:val="005F46EC"/>
    <w:rsid w:val="005F4FAD"/>
    <w:rsid w:val="0060386B"/>
    <w:rsid w:val="0060668B"/>
    <w:rsid w:val="00610844"/>
    <w:rsid w:val="00620E40"/>
    <w:rsid w:val="006276AA"/>
    <w:rsid w:val="00630E02"/>
    <w:rsid w:val="00635BF8"/>
    <w:rsid w:val="00636693"/>
    <w:rsid w:val="00640A92"/>
    <w:rsid w:val="006468A7"/>
    <w:rsid w:val="006532E9"/>
    <w:rsid w:val="0066322D"/>
    <w:rsid w:val="00663662"/>
    <w:rsid w:val="006872C7"/>
    <w:rsid w:val="006A2812"/>
    <w:rsid w:val="006A34C8"/>
    <w:rsid w:val="006B3C4E"/>
    <w:rsid w:val="006B5881"/>
    <w:rsid w:val="006B7E53"/>
    <w:rsid w:val="006D5BEF"/>
    <w:rsid w:val="006E1640"/>
    <w:rsid w:val="006E230C"/>
    <w:rsid w:val="006E3A7C"/>
    <w:rsid w:val="006E58CC"/>
    <w:rsid w:val="006F01AB"/>
    <w:rsid w:val="006F7FEE"/>
    <w:rsid w:val="00703D26"/>
    <w:rsid w:val="00704D0B"/>
    <w:rsid w:val="00707CFA"/>
    <w:rsid w:val="00747193"/>
    <w:rsid w:val="00774789"/>
    <w:rsid w:val="00774B77"/>
    <w:rsid w:val="007A3134"/>
    <w:rsid w:val="007A3705"/>
    <w:rsid w:val="007C7904"/>
    <w:rsid w:val="007D75AC"/>
    <w:rsid w:val="007E6483"/>
    <w:rsid w:val="007F60AE"/>
    <w:rsid w:val="00803C4F"/>
    <w:rsid w:val="00807C42"/>
    <w:rsid w:val="00815CCC"/>
    <w:rsid w:val="00822D3E"/>
    <w:rsid w:val="008356BE"/>
    <w:rsid w:val="00852340"/>
    <w:rsid w:val="00862344"/>
    <w:rsid w:val="00865674"/>
    <w:rsid w:val="008774FB"/>
    <w:rsid w:val="00884CBB"/>
    <w:rsid w:val="008928EA"/>
    <w:rsid w:val="00893309"/>
    <w:rsid w:val="00897281"/>
    <w:rsid w:val="008A1893"/>
    <w:rsid w:val="008A3078"/>
    <w:rsid w:val="008B1A89"/>
    <w:rsid w:val="008B3011"/>
    <w:rsid w:val="008B610F"/>
    <w:rsid w:val="008C1DF0"/>
    <w:rsid w:val="008C5051"/>
    <w:rsid w:val="008D735A"/>
    <w:rsid w:val="00900587"/>
    <w:rsid w:val="0091263E"/>
    <w:rsid w:val="00914B1C"/>
    <w:rsid w:val="00916A46"/>
    <w:rsid w:val="00951211"/>
    <w:rsid w:val="00967E07"/>
    <w:rsid w:val="0098596B"/>
    <w:rsid w:val="009937D9"/>
    <w:rsid w:val="009A010C"/>
    <w:rsid w:val="009A07DA"/>
    <w:rsid w:val="009A190D"/>
    <w:rsid w:val="009A549B"/>
    <w:rsid w:val="009C66C1"/>
    <w:rsid w:val="009D1915"/>
    <w:rsid w:val="009D2144"/>
    <w:rsid w:val="009E680C"/>
    <w:rsid w:val="009E761F"/>
    <w:rsid w:val="009F03FA"/>
    <w:rsid w:val="009F7AEF"/>
    <w:rsid w:val="00A208DD"/>
    <w:rsid w:val="00A23DA5"/>
    <w:rsid w:val="00A31EDD"/>
    <w:rsid w:val="00A459FB"/>
    <w:rsid w:val="00A60351"/>
    <w:rsid w:val="00A6187A"/>
    <w:rsid w:val="00A73A17"/>
    <w:rsid w:val="00A77AC7"/>
    <w:rsid w:val="00A827BB"/>
    <w:rsid w:val="00A858F2"/>
    <w:rsid w:val="00A975F4"/>
    <w:rsid w:val="00AD4EAE"/>
    <w:rsid w:val="00AF3676"/>
    <w:rsid w:val="00B01226"/>
    <w:rsid w:val="00B01B7C"/>
    <w:rsid w:val="00B156C7"/>
    <w:rsid w:val="00B2328D"/>
    <w:rsid w:val="00B24DC6"/>
    <w:rsid w:val="00B278F0"/>
    <w:rsid w:val="00B27B93"/>
    <w:rsid w:val="00B9298E"/>
    <w:rsid w:val="00BB1BE8"/>
    <w:rsid w:val="00BC261E"/>
    <w:rsid w:val="00BC7A45"/>
    <w:rsid w:val="00BD18BB"/>
    <w:rsid w:val="00BF63C8"/>
    <w:rsid w:val="00BF640E"/>
    <w:rsid w:val="00C01A15"/>
    <w:rsid w:val="00C27421"/>
    <w:rsid w:val="00C33DE8"/>
    <w:rsid w:val="00C35C95"/>
    <w:rsid w:val="00C379C0"/>
    <w:rsid w:val="00C46921"/>
    <w:rsid w:val="00C5188C"/>
    <w:rsid w:val="00C53155"/>
    <w:rsid w:val="00C55938"/>
    <w:rsid w:val="00C6177C"/>
    <w:rsid w:val="00C77CB3"/>
    <w:rsid w:val="00C83701"/>
    <w:rsid w:val="00C8503A"/>
    <w:rsid w:val="00C85EF5"/>
    <w:rsid w:val="00C86E28"/>
    <w:rsid w:val="00C92AE7"/>
    <w:rsid w:val="00CA1BB9"/>
    <w:rsid w:val="00CA1C84"/>
    <w:rsid w:val="00CA4B1F"/>
    <w:rsid w:val="00CA6310"/>
    <w:rsid w:val="00CB06AF"/>
    <w:rsid w:val="00CB4C16"/>
    <w:rsid w:val="00CC2EDA"/>
    <w:rsid w:val="00CC49C9"/>
    <w:rsid w:val="00D02F89"/>
    <w:rsid w:val="00D07725"/>
    <w:rsid w:val="00D12282"/>
    <w:rsid w:val="00D24DD3"/>
    <w:rsid w:val="00D325EE"/>
    <w:rsid w:val="00D36EC9"/>
    <w:rsid w:val="00D6156A"/>
    <w:rsid w:val="00D666DA"/>
    <w:rsid w:val="00D75262"/>
    <w:rsid w:val="00DA22E4"/>
    <w:rsid w:val="00DB101F"/>
    <w:rsid w:val="00DD1325"/>
    <w:rsid w:val="00DD191A"/>
    <w:rsid w:val="00DD6590"/>
    <w:rsid w:val="00DD7BF1"/>
    <w:rsid w:val="00DE1EFA"/>
    <w:rsid w:val="00DE1FAF"/>
    <w:rsid w:val="00DF266A"/>
    <w:rsid w:val="00E37F59"/>
    <w:rsid w:val="00E47428"/>
    <w:rsid w:val="00E4759B"/>
    <w:rsid w:val="00E52EEB"/>
    <w:rsid w:val="00E6561F"/>
    <w:rsid w:val="00E92A58"/>
    <w:rsid w:val="00E938A0"/>
    <w:rsid w:val="00EC4702"/>
    <w:rsid w:val="00EC4C3F"/>
    <w:rsid w:val="00ED78D2"/>
    <w:rsid w:val="00EE18F7"/>
    <w:rsid w:val="00EE2095"/>
    <w:rsid w:val="00EE5B71"/>
    <w:rsid w:val="00EF0534"/>
    <w:rsid w:val="00F006EE"/>
    <w:rsid w:val="00F07389"/>
    <w:rsid w:val="00F1190C"/>
    <w:rsid w:val="00F1259E"/>
    <w:rsid w:val="00F12643"/>
    <w:rsid w:val="00F13C3A"/>
    <w:rsid w:val="00F152F2"/>
    <w:rsid w:val="00F204A7"/>
    <w:rsid w:val="00F32F29"/>
    <w:rsid w:val="00F44AFA"/>
    <w:rsid w:val="00F479BB"/>
    <w:rsid w:val="00F47FFA"/>
    <w:rsid w:val="00F52A5A"/>
    <w:rsid w:val="00F53C10"/>
    <w:rsid w:val="00F6562E"/>
    <w:rsid w:val="00F97948"/>
    <w:rsid w:val="00FA0FFC"/>
    <w:rsid w:val="00FA621C"/>
    <w:rsid w:val="00FB7706"/>
    <w:rsid w:val="00FD2A06"/>
    <w:rsid w:val="00FE1127"/>
    <w:rsid w:val="00FE443E"/>
    <w:rsid w:val="00FE5EA3"/>
    <w:rsid w:val="00FE7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  <o:rules v:ext="edit">
        <o:r id="V:Rule1" type="connector" idref="#直接箭头连接符 6"/>
        <o:r id="V:Rule2" type="connector" idref="#直接箭头连接符 7"/>
      </o:rules>
    </o:shapelayout>
  </w:shapeDefaults>
  <w:decimalSymbol w:val="."/>
  <w:listSeparator w:val=","/>
  <w14:docId w14:val="3339DEAF"/>
  <w15:docId w15:val="{773CD583-D690-4C44-8FE5-5A166520E1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F693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semiHidden/>
    <w:rPr>
      <w:kern w:val="2"/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semiHidden/>
    <w:rPr>
      <w:kern w:val="2"/>
      <w:sz w:val="18"/>
      <w:szCs w:val="18"/>
    </w:rPr>
  </w:style>
  <w:style w:type="paragraph" w:customStyle="1" w:styleId="1">
    <w:name w:val="纯文本1"/>
    <w:basedOn w:val="a"/>
    <w:rPr>
      <w:rFonts w:ascii="宋体" w:hAnsi="Courier New" w:cs="黑体"/>
      <w:szCs w:val="21"/>
    </w:rPr>
  </w:style>
  <w:style w:type="character" w:customStyle="1" w:styleId="10">
    <w:name w:val="占位符文本1"/>
    <w:basedOn w:val="a0"/>
    <w:rPr>
      <w:color w:val="808080"/>
    </w:rPr>
  </w:style>
  <w:style w:type="paragraph" w:styleId="a7">
    <w:name w:val="Normal (Web)"/>
    <w:basedOn w:val="a"/>
    <w:uiPriority w:val="99"/>
    <w:semiHidden/>
    <w:unhideWhenUsed/>
    <w:rsid w:val="00557DB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uiPriority w:val="39"/>
    <w:rsid w:val="00E474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semiHidden/>
    <w:rsid w:val="003F693A"/>
    <w:rPr>
      <w:b/>
      <w:bCs/>
      <w:kern w:val="2"/>
      <w:sz w:val="32"/>
      <w:szCs w:val="32"/>
    </w:rPr>
  </w:style>
  <w:style w:type="paragraph" w:styleId="a9">
    <w:name w:val="Plain Text"/>
    <w:basedOn w:val="a"/>
    <w:link w:val="aa"/>
    <w:rsid w:val="000F07FA"/>
    <w:rPr>
      <w:rFonts w:ascii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F07FA"/>
    <w:rPr>
      <w:rFonts w:ascii="宋体" w:hAnsi="Courier New" w:cs="Courier New"/>
      <w:kern w:val="2"/>
      <w:sz w:val="21"/>
      <w:szCs w:val="21"/>
    </w:rPr>
  </w:style>
  <w:style w:type="character" w:styleId="ab">
    <w:name w:val="Placeholder Text"/>
    <w:basedOn w:val="a0"/>
    <w:uiPriority w:val="99"/>
    <w:semiHidden/>
    <w:rsid w:val="006468A7"/>
    <w:rPr>
      <w:color w:val="808080"/>
    </w:rPr>
  </w:style>
  <w:style w:type="paragraph" w:styleId="HTML">
    <w:name w:val="HTML Preformatted"/>
    <w:basedOn w:val="a"/>
    <w:link w:val="HTML0"/>
    <w:rsid w:val="00C35C9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rsid w:val="00C35C95"/>
    <w:rPr>
      <w:rFonts w:ascii="宋体" w:hAnsi="宋体" w:cs="宋体"/>
      <w:sz w:val="24"/>
      <w:szCs w:val="24"/>
    </w:rPr>
  </w:style>
  <w:style w:type="paragraph" w:styleId="ac">
    <w:name w:val="List Paragraph"/>
    <w:basedOn w:val="a"/>
    <w:uiPriority w:val="34"/>
    <w:qFormat/>
    <w:rsid w:val="009D1915"/>
    <w:pPr>
      <w:ind w:firstLineChars="200" w:firstLine="420"/>
    </w:pPr>
  </w:style>
  <w:style w:type="paragraph" w:customStyle="1" w:styleId="Default">
    <w:name w:val="Default"/>
    <w:rsid w:val="002C76C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styleId="ad">
    <w:name w:val="annotation reference"/>
    <w:basedOn w:val="a0"/>
    <w:uiPriority w:val="99"/>
    <w:semiHidden/>
    <w:unhideWhenUsed/>
    <w:rsid w:val="00C8503A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C8503A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C8503A"/>
    <w:rPr>
      <w:kern w:val="2"/>
      <w:sz w:val="21"/>
      <w:szCs w:val="24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C8503A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C8503A"/>
    <w:rPr>
      <w:b/>
      <w:bCs/>
      <w:kern w:val="2"/>
      <w:sz w:val="21"/>
      <w:szCs w:val="24"/>
    </w:rPr>
  </w:style>
  <w:style w:type="paragraph" w:styleId="af2">
    <w:name w:val="Balloon Text"/>
    <w:basedOn w:val="a"/>
    <w:link w:val="af3"/>
    <w:uiPriority w:val="99"/>
    <w:semiHidden/>
    <w:unhideWhenUsed/>
    <w:rsid w:val="00C8503A"/>
    <w:rPr>
      <w:sz w:val="18"/>
      <w:szCs w:val="18"/>
    </w:rPr>
  </w:style>
  <w:style w:type="character" w:customStyle="1" w:styleId="af3">
    <w:name w:val="批注框文本 字符"/>
    <w:basedOn w:val="a0"/>
    <w:link w:val="af2"/>
    <w:uiPriority w:val="99"/>
    <w:semiHidden/>
    <w:rsid w:val="00C8503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72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66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693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1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3684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256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7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67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2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546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1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187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19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38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76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656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92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796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9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820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97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91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96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0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07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83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729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04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24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786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30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71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numbering" Target="numbering.xml"/><Relationship Id="rId12" Type="http://schemas.microsoft.com/office/2007/relationships/hdphoto" Target="media/hdphoto1.wdp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 textRotate="1"/>
    <customShpInfo spid="_x0000_s1026" textRotate="1"/>
    <customShpInfo spid="_x0000_s1027" textRotate="1"/>
    <customShpInfo spid="_x0000_s1028" textRotate="1"/>
    <customShpInfo spid="_x0000_s1029" textRotate="1"/>
    <customShpInfo spid="_x0000_s1030" textRotate="1"/>
    <customShpInfo spid="_x0000_s1031" textRotate="1"/>
    <customShpInfo spid="_x0000_s1032" textRotate="1"/>
    <customShpInfo spid="_x0000_s1033" textRotate="1"/>
    <customShpInfo spid="_x0000_s1037" wrapTextBox="1"/>
    <customShpInfo spid="_x0000_s1041" textRotate="1"/>
    <customShpInfo spid="_x0000_s1045" textRotate="1"/>
    <customShpInfo spid="_x0000_s1050" textRotate="1"/>
    <customShpInfo spid="_x0000_s1061" wrapTextBox="1"/>
    <customShpInfo spid="_x0000_s1062" wrapTextBox="1"/>
    <customShpInfo spid="_x0000_s1063" wrapTextBox="1"/>
    <customShpInfo spid="_x0000_s1064" wrapTextBox="1"/>
    <customShpInfo spid="_x0000_s1065" wrapTextBox="1"/>
    <customShpInfo spid="_x0000_s1066" wrapTextBox="1"/>
    <customShpInfo spid="_x0000_s1067" wrapTextBox="1"/>
    <customShpInfo spid="_x0000_s1068" wrapTextBox="1"/>
    <customShpInfo spid="_x0000_s1069" wrapTextBox="1"/>
    <customShpInfo spid="_x0000_s1070" wrapTextBox="1"/>
    <customShpInfo spid="_x0000_s1071" wrapTextBox="1"/>
    <customShpInfo spid="_x0000_s1072" wrapTextBox="1"/>
    <customShpInfo spid="_x0000_s1073" wrapTextBox="1"/>
    <customShpInfo spid="_x0000_s1074" wrapTextBox="1"/>
    <customShpInfo spid="_x0000_s1075" wrapTextBox="1"/>
    <customShpInfo spid="_x0000_s1076" wrapTextBox="1"/>
    <customShpInfo spid="_x0000_s1077" wrapTextBox="1"/>
    <customShpInfo spid="_x0000_s1078" wrapTextBox="1"/>
    <customShpInfo spid="_x0000_s1079" wrapTextBox="1"/>
    <customShpInfo spid="_x0000_s1082" textRotate="1"/>
    <customShpInfo spid="_x0000_s1083" textRotate="1"/>
    <customShpInfo spid="_x0000_s1084" textRotate="1"/>
    <customShpInfo spid="_x0000_s1085" textRotate="1"/>
    <customShpInfo spid="_x0000_s1086" textRotate="1"/>
    <customShpInfo spid="_x0000_s1087" textRotate="1"/>
    <customShpInfo spid="_x0000_s1088" textRotate="1"/>
    <customShpInfo spid="_x0000_s1089" textRotate="1"/>
    <customShpInfo spid="_x0000_s1090" textRotate="1"/>
    <customShpInfo spid="_x0000_s1091" textRotate="1"/>
    <customShpInfo spid="_x0000_s1093" textRotate="1"/>
    <customShpInfo spid="_x0000_s1094" textRotate="1"/>
    <customShpInfo spid="_x0000_s1095" textRotate="1"/>
    <customShpInfo spid="_x0000_s1096" textRotate="1"/>
    <customShpInfo spid="_x0000_s1098" textRotate="1"/>
    <customShpInfo spid="_x0000_s1099" textRotate="1"/>
    <customShpInfo spid="_x0000_s1100" textRotate="1"/>
    <customShpInfo spid="_x0000_s1101" textRotate="1"/>
    <customShpInfo spid="_x0000_s1102" textRotate="1"/>
    <customShpInfo spid="_x0000_s1103" textRotate="1"/>
    <customShpInfo spid="_x0000_s1104" textRotate="1"/>
    <customShpInfo spid="_x0000_s1105" textRotate="1"/>
    <customShpInfo spid="_x0000_s1106" textRotate="1"/>
    <customShpInfo spid="_x0000_s1107" textRotate="1"/>
    <customShpInfo spid="_x0000_s1108" textRotate="1"/>
    <customShpInfo spid="_x0000_s1109" textRotate="1"/>
    <customShpInfo spid="_x0000_s1110" textRotate="1"/>
    <customShpInfo spid="_x0000_s1111" textRotate="1"/>
    <customShpInfo spid="_x0000_s1112" textRotate="1"/>
    <customShpInfo spid="_x0000_s1113" textRotate="1"/>
    <customShpInfo spid="_x0000_s1117" textRotate="1"/>
    <customShpInfo spid="_x0000_s1118" textRotate="1"/>
    <customShpInfo spid="_x0000_s1119" textRotate="1"/>
    <customShpInfo spid="_x0000_s1120" textRotate="1"/>
    <customShpInfo spid="_x0000_s1121" textRotate="1"/>
    <customShpInfo spid="_x0000_s1122" textRotate="1"/>
    <customShpInfo spid="_x0000_s1123" textRotate="1"/>
    <customShpInfo spid="_x0000_s1124" textRotate="1"/>
    <customShpInfo spid="_x0000_s1125" textRotate="1"/>
    <customShpInfo spid="_x0000_s1198" textRotate="1"/>
    <customShpInfo spid="_x0000_s1201" textRotate="1"/>
    <customShpInfo spid="_x0000_s1202" textRotate="1"/>
    <customShpInfo spid="_x0000_s1204" textRotate="1"/>
    <customShpInfo spid="_x0000_s1206" textRotate="1"/>
    <customShpInfo spid="_x0000_s1207" textRotate="1"/>
    <customShpInfo spid="_x0000_s1208" textRotate="1"/>
    <customShpInfo spid="_x0000_s1210" textRotate="1"/>
    <customShpInfo spid="_x0000_s1211" textRotate="1"/>
    <customShpInfo spid="_x0000_s1212" textRotate="1"/>
    <customShpInfo spid="_x0000_s1213" textRotate="1"/>
    <customShpInfo spid="_x0000_s1214" textRotate="1"/>
    <customShpInfo spid="_x0000_s1215" textRotate="1"/>
    <customShpInfo spid="_x0000_s1216" textRotate="1"/>
    <customShpInfo spid="_x0000_s1217" textRotate="1"/>
    <customShpInfo spid="_x0000_s1219" textRotate="1"/>
    <customShpInfo spid="_x0000_s1220" textRotate="1"/>
    <customShpInfo spid="_x0000_s1222" textRotate="1"/>
    <customShpInfo spid="_x0000_s1223" textRotate="1"/>
    <customShpInfo spid="_x0000_s1224" textRotate="1"/>
    <customShpInfo spid="_x0000_s1225" textRotate="1"/>
    <customShpInfo spid="_x0000_s1227" textRotate="1"/>
    <customShpInfo spid="_x0000_s1228" textRotate="1"/>
    <customShpInfo spid="_x0000_s1229" textRotate="1"/>
    <customShpInfo spid="_x0000_s1230" textRotate="1"/>
    <customShpInfo spid="_x0000_s1231" textRotate="1"/>
    <customShpInfo spid="_x0000_s1232" textRotate="1"/>
    <customShpInfo spid="_x0000_s1235" textRotate="1"/>
    <customShpInfo spid="_x0000_s1236" textRotate="1"/>
    <customShpInfo spid="_x0000_s1237" textRotate="1"/>
    <customShpInfo spid="_x0000_s1238" textRotate="1"/>
    <customShpInfo spid="_x0000_s1239" textRotate="1"/>
    <customShpInfo spid="_x0000_s1241" textRotate="1"/>
    <customShpInfo spid="_x0000_s1244" textRotate="1"/>
    <customShpInfo spid="_x0000_s1245" textRotate="1"/>
    <customShpInfo spid="_x0000_s1247" textRotate="1"/>
    <customShpInfo spid="_x0000_s1248" textRotate="1"/>
    <customShpInfo spid="_x0000_s1249" textRotate="1"/>
    <customShpInfo spid="_x0000_s1250" textRotate="1"/>
    <customShpInfo spid="_x0000_s1252" textRotate="1"/>
    <customShpInfo spid="_x0000_s1253" textRotate="1"/>
    <customShpInfo spid="_x0000_s1254" textRotate="1"/>
    <customShpInfo spid="_x0000_s1255" textRotate="1"/>
    <customShpInfo spid="_x0000_s1258" textRotate="1"/>
    <customShpInfo spid="_x0000_s1259" textRotate="1"/>
    <customShpInfo spid="_x0000_s1262" textRotate="1"/>
    <customShpInfo spid="_x0000_s1263" textRotate="1"/>
    <customShpInfo spid="_x0000_s1264" textRotate="1"/>
    <customShpInfo spid="_x0000_s1265" textRotate="1"/>
    <customShpInfo spid="_x0000_s1267" textRotate="1"/>
    <customShpInfo spid="_x0000_s1268" textRotate="1"/>
    <customShpInfo spid="_x0000_s1269" textRotate="1"/>
    <customShpInfo spid="_x0000_s1270" textRotate="1"/>
    <customShpInfo spid="_x0000_s1272" textRotate="1"/>
    <customShpInfo spid="_x0000_s1273" textRotate="1"/>
    <customShpInfo spid="_x0000_s1275" textRotate="1"/>
    <customShpInfo spid="_x0000_s1276" textRotate="1"/>
    <customShpInfo spid="_x0000_s1277" textRotate="1"/>
    <customShpInfo spid="_x0000_s1278" textRotate="1"/>
    <customShpInfo spid="_x0000_s1279" textRotate="1"/>
    <customShpInfo spid="_x0000_s1280" textRotate="1"/>
    <customShpInfo spid="_x0000_s1282" textRotate="1"/>
    <customShpInfo spid="_x0000_s1284" textRotate="1"/>
    <customShpInfo spid="_x0000_s1285" textRotate="1"/>
    <customShpInfo spid="_x0000_s1287" textRotate="1"/>
    <customShpInfo spid="_x0000_s1289" textRotate="1"/>
    <customShpInfo spid="_x0000_s1291" textRotate="1"/>
    <customShpInfo spid="_x0000_s1293" textRotate="1"/>
    <customShpInfo spid="_x0000_s1294" textRotate="1"/>
    <customShpInfo spid="_x0000_s1296" textRotate="1"/>
    <customShpInfo spid="_x0000_s1297" textRotate="1"/>
    <customShpInfo spid="_x0000_s1298" textRotate="1"/>
    <customShpInfo spid="_x0000_s1299" textRotate="1"/>
    <customShpInfo spid="_x0000_s1300" textRotate="1"/>
    <customShpInfo spid="_x0000_s1301" textRotate="1"/>
    <customShpInfo spid="_x0000_s1302" textRotate="1"/>
    <customShpInfo spid="_x0000_s1303" textRotate="1"/>
    <customShpInfo spid="_x0000_s1304" textRotate="1"/>
    <customShpInfo spid="_x0000_s1306" textRotate="1"/>
    <customShpInfo spid="_x0000_s1307" textRotate="1"/>
    <customShpInfo spid="_x0000_s1314" textRotate="1"/>
    <customShpInfo spid="_x0000_s1315" textRotate="1"/>
    <customShpInfo spid="_x0000_s1316" textRotate="1"/>
    <customShpInfo spid="_x0000_s1317" textRotate="1"/>
    <customShpInfo spid="_x0000_s1319" textRotate="1"/>
    <customShpInfo spid="_x0000_s1321" textRotate="1"/>
    <customShpInfo spid="_x0000_s1322" textRotate="1"/>
    <customShpInfo spid="_x0000_s1323" textRotate="1"/>
    <customShpInfo spid="_x0000_s1325" textRotate="1"/>
    <customShpInfo spid="_x0000_s1327" textRotate="1"/>
    <customShpInfo spid="_x0000_s1328" textRotate="1"/>
    <customShpInfo spid="_x0000_s1329" textRotate="1"/>
    <customShpInfo spid="_x0000_s1331" textRotate="1"/>
    <customShpInfo spid="_x0000_s1332" textRotate="1"/>
    <customShpInfo spid="_x0000_s1334" textRotate="1"/>
    <customShpInfo spid="_x0000_s1335" textRotate="1"/>
    <customShpInfo spid="_x0000_s1336" textRotate="1"/>
    <customShpInfo spid="_x0000_s1337" textRotate="1"/>
    <customShpInfo spid="_x0000_s1338" textRotate="1"/>
    <customShpInfo spid="_x0000_s1339" textRotate="1"/>
    <customShpInfo spid="_x0000_s1340" textRotate="1"/>
    <customShpInfo spid="_x0000_s1342" textRotate="1"/>
    <customShpInfo spid="_x0000_s1343" textRotate="1"/>
    <customShpInfo spid="_x0000_s1344" textRotate="1"/>
    <customShpInfo spid="_x0000_s1345" textRotate="1"/>
    <customShpInfo spid="_x0000_s1346" textRotate="1"/>
    <customShpInfo spid="_x0000_s1347" textRotate="1"/>
    <customShpInfo spid="_x0000_s1348" textRotate="1"/>
    <customShpInfo spid="_x0000_s1349" textRotate="1"/>
    <customShpInfo spid="_x0000_s1350" textRotate="1"/>
    <customShpInfo spid="_x0000_s1352" textRotate="1"/>
    <customShpInfo spid="_x0000_s1353" textRotate="1"/>
    <customShpInfo spid="_x0000_s1355" textRotate="1"/>
    <customShpInfo spid="_x0000_s135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DF18F4B-85EF-4BBB-8F19-A2617D3703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5</Pages>
  <Words>543</Words>
  <Characters>3100</Characters>
  <Application>Microsoft Office Word</Application>
  <DocSecurity>0</DocSecurity>
  <Lines>25</Lines>
  <Paragraphs>7</Paragraphs>
  <ScaleCrop>false</ScaleCrop>
  <Company/>
  <LinksUpToDate>false</LinksUpToDate>
  <CharactersWithSpaces>3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zy</dc:creator>
  <cp:lastModifiedBy>liping shi</cp:lastModifiedBy>
  <cp:revision>6</cp:revision>
  <cp:lastPrinted>2017-01-10T18:30:00Z</cp:lastPrinted>
  <dcterms:created xsi:type="dcterms:W3CDTF">2017-07-02T10:21:00Z</dcterms:created>
  <dcterms:modified xsi:type="dcterms:W3CDTF">2017-07-02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67</vt:lpwstr>
  </property>
</Properties>
</file>